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3F48" w:rsidRPr="00132EB2" w:rsidRDefault="00CE3F48" w:rsidP="00CE3F48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132EB2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6C9397B" wp14:editId="50AF1DAB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6919840" cy="1080770"/>
                            <a:chOff x="0" y="0"/>
                            <a:chExt cx="6921172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490576" y="461116"/>
                              <a:ext cx="5430596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4039EC" w:rsidRDefault="006A3C38" w:rsidP="00CE3F48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HÀM SỐ MŨ – HÀM SỐ LOGARI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A3C38" w:rsidRPr="00284685" w:rsidRDefault="006A3C38" w:rsidP="00CE3F48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3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A3C38" w:rsidRPr="00C4181F" w:rsidRDefault="006A3C38" w:rsidP="00CE3F48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6C9397B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69198;height:10807" coordsize="69211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4905;top:4611;width:54306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6A3C38" w:rsidRPr="004039EC" w:rsidRDefault="006A3C38" w:rsidP="00CE3F48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HÀM SỐ MŨ – HÀM SỐ LOGARIT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6A3C38" w:rsidRPr="00284685" w:rsidRDefault="006A3C38" w:rsidP="00CE3F48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3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6A3C38" w:rsidRPr="00C4181F" w:rsidRDefault="006A3C38" w:rsidP="00CE3F48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69DB" w:rsidRDefault="00F669DB" w:rsidP="00896549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>
                <wp:extent cx="2451735" cy="790575"/>
                <wp:effectExtent l="0" t="0" r="5715" b="9525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3C38" w:rsidRPr="009C3D7A" w:rsidRDefault="006A3C38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3C38" w:rsidRPr="000C2FA8" w:rsidRDefault="006A3C38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">
                <v:shape id="Picture 9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6A3C38" w:rsidRPr="009C3D7A" w:rsidRDefault="006A3C38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6A3C38" w:rsidRPr="000C2FA8" w:rsidRDefault="006A3C38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01DBA" w:rsidRPr="00501DBA" w:rsidRDefault="00501DBA" w:rsidP="00501DBA">
      <w:pPr>
        <w:pStyle w:val="Heading1"/>
        <w:spacing w:before="0"/>
        <w:rPr>
          <w:rFonts w:ascii="Quicksand" w:hAnsi="Quicksand"/>
          <w:color w:val="C00000"/>
          <w:sz w:val="26"/>
          <w:szCs w:val="26"/>
          <w:lang w:val="vi-VN"/>
        </w:rPr>
      </w:pPr>
      <w:r w:rsidRPr="00501DBA">
        <w:rPr>
          <w:rFonts w:ascii="Quicksand" w:hAnsi="Quicksand"/>
          <w:color w:val="C00000"/>
          <w:sz w:val="26"/>
          <w:szCs w:val="26"/>
          <w:lang w:val="vi-VN"/>
        </w:rPr>
        <w:t xml:space="preserve">1. </w:t>
      </w:r>
      <w:r w:rsidR="00673E18">
        <w:rPr>
          <w:rFonts w:ascii="Quicksand" w:hAnsi="Quicksand"/>
          <w:color w:val="C00000"/>
          <w:sz w:val="26"/>
          <w:szCs w:val="26"/>
          <w:lang w:val="vi-VN"/>
        </w:rPr>
        <w:t>Hàm số mũ</w:t>
      </w:r>
    </w:p>
    <w:p w:rsidR="00F669DB" w:rsidRDefault="00F669DB" w:rsidP="00BA42CA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481445" cy="3286148"/>
                <wp:effectExtent l="38100" t="19050" r="0" b="9525"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3286148"/>
                          <a:chOff x="0" y="0"/>
                          <a:chExt cx="6499860" cy="3296330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36576"/>
                            <a:ext cx="6499860" cy="3259754"/>
                            <a:chOff x="0" y="82942"/>
                            <a:chExt cx="6499860" cy="3261389"/>
                          </a:xfrm>
                        </wpg:grpSpPr>
                        <wpg:grpSp>
                          <wpg:cNvPr id="23" name="Group 23"/>
                          <wpg:cNvGrpSpPr/>
                          <wpg:grpSpPr>
                            <a:xfrm>
                              <a:off x="0" y="82942"/>
                              <a:ext cx="6499860" cy="3261389"/>
                              <a:chOff x="0" y="-241965"/>
                              <a:chExt cx="6499860" cy="3263819"/>
                            </a:xfrm>
                          </wpg:grpSpPr>
                          <wpg:grpSp>
                            <wpg:cNvPr id="25" name="Group 25"/>
                            <wpg:cNvGrpSpPr/>
                            <wpg:grpSpPr>
                              <a:xfrm>
                                <a:off x="0" y="-274"/>
                                <a:ext cx="6499860" cy="3022128"/>
                                <a:chOff x="0" y="-274"/>
                                <a:chExt cx="6500186" cy="3022796"/>
                              </a:xfrm>
                            </wpg:grpSpPr>
                            <wps:wsp>
                              <wps:cNvPr id="26" name="Rectangle 26"/>
                              <wps:cNvSpPr/>
                              <wps:spPr>
                                <a:xfrm>
                                  <a:off x="0" y="-202"/>
                                  <a:ext cx="3504157" cy="3022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Rounded Rectangle 28"/>
                              <wps:cNvSpPr/>
                              <wps:spPr>
                                <a:xfrm>
                                  <a:off x="113356" y="-274"/>
                                  <a:ext cx="6386830" cy="3022796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75571" y="-201"/>
                                  <a:ext cx="1065597" cy="30227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32" name="Text Box 346856832"/>
                            <wps:cNvSpPr txBox="1"/>
                            <wps:spPr>
                              <a:xfrm>
                                <a:off x="420046" y="-241965"/>
                                <a:ext cx="3247945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E551B3" w:rsidRDefault="006A3C38" w:rsidP="00BA42C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Khái niệ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33" name="Text Box 346856833"/>
                          <wps:cNvSpPr txBox="1"/>
                          <wps:spPr>
                            <a:xfrm>
                              <a:off x="411717" y="317074"/>
                              <a:ext cx="5997716" cy="29985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Style w:val="TableGrid4"/>
                                  <w:tblW w:w="9046" w:type="dxa"/>
                                  <w:jc w:val="center"/>
                                  <w:tblBorders>
                                    <w:top w:val="single" w:sz="12" w:space="0" w:color="987200"/>
                                    <w:left w:val="double" w:sz="12" w:space="0" w:color="987200"/>
                                    <w:bottom w:val="single" w:sz="12" w:space="0" w:color="987200"/>
                                    <w:right w:val="single" w:sz="12" w:space="0" w:color="987200"/>
                                    <w:insideH w:val="single" w:sz="8" w:space="0" w:color="987200"/>
                                    <w:insideV w:val="dashSmallGap" w:sz="8" w:space="0" w:color="987200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1006"/>
                                  <w:gridCol w:w="1110"/>
                                  <w:gridCol w:w="6930"/>
                                </w:tblGrid>
                                <w:tr w:rsidR="006A3C38" w:rsidRPr="00023C29" w:rsidTr="00023C29">
                                  <w:trPr>
                                    <w:trHeight w:val="351"/>
                                    <w:jc w:val="center"/>
                                  </w:trPr>
                                  <w:tc>
                                    <w:tcPr>
                                      <w:tcW w:w="1006" w:type="dxa"/>
                                      <w:tcBorders>
                                        <w:top w:val="nil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Tập xác định</w:t>
                                      </w:r>
                                    </w:p>
                                  </w:tc>
                                  <w:tc>
                                    <w:tcPr>
                                      <w:tcW w:w="8040" w:type="dxa"/>
                                      <w:gridSpan w:val="2"/>
                                      <w:tcBorders>
                                        <w:top w:val="nil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4"/>
                                        </w:rPr>
                                        <w:object w:dxaOrig="700" w:dyaOrig="260">
                                          <v:shape id="_x0000_i1025" type="#_x0000_t75" style="width:35.25pt;height:13.5pt" o:ole="">
                                            <v:imagedata r:id="rId12" o:title=""/>
                                          </v:shape>
                                          <o:OLEObject Type="Embed" ProgID="Equation.DSMT4" ShapeID="_x0000_i1025" DrawAspect="Content" ObjectID="_1783949109" r:id="rId13"/>
                                        </w:object>
                                      </w: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6A3C38" w:rsidRPr="00023C29" w:rsidTr="00023C29">
                                  <w:trPr>
                                    <w:trHeight w:val="420"/>
                                    <w:jc w:val="center"/>
                                  </w:trPr>
                                  <w:tc>
                                    <w:tcPr>
                                      <w:tcW w:w="1006" w:type="dxa"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Tập giá trị</w:t>
                                      </w:r>
                                    </w:p>
                                  </w:tc>
                                  <w:tc>
                                    <w:tcPr>
                                      <w:tcW w:w="8040" w:type="dxa"/>
                                      <w:gridSpan w:val="2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16"/>
                                        </w:rPr>
                                        <w:object w:dxaOrig="1280" w:dyaOrig="440">
                                          <v:shape id="_x0000_i1026" type="#_x0000_t75" style="width:63.75pt;height:21.75pt" o:ole="">
                                            <v:imagedata r:id="rId14" o:title=""/>
                                          </v:shape>
                                          <o:OLEObject Type="Embed" ProgID="Equation.DSMT4" ShapeID="_x0000_i1026" DrawAspect="Content" ObjectID="_1783949110" r:id="rId15"/>
                                        </w:object>
                                      </w: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nghĩa là khi giải phương trình mà đặt </w:t>
                                      </w: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6"/>
                                        </w:rPr>
                                        <w:object w:dxaOrig="780" w:dyaOrig="380">
                                          <v:shape id="_x0000_i1027" type="#_x0000_t75" style="width:39pt;height:18.75pt" o:ole="">
                                            <v:imagedata r:id="rId16" o:title=""/>
                                          </v:shape>
                                          <o:OLEObject Type="Embed" ProgID="Equation.DSMT4" ShapeID="_x0000_i1027" DrawAspect="Content" ObjectID="_1783949111" r:id="rId17"/>
                                        </w:object>
                                      </w: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thì </w:t>
                                      </w: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6"/>
                                        </w:rPr>
                                        <w:object w:dxaOrig="560" w:dyaOrig="279">
                                          <v:shape id="_x0000_i1028" type="#_x0000_t75" style="width:28.5pt;height:14.25pt" o:ole="">
                                            <v:imagedata r:id="rId18" o:title=""/>
                                          </v:shape>
                                          <o:OLEObject Type="Embed" ProgID="Equation.DSMT4" ShapeID="_x0000_i1028" DrawAspect="Content" ObjectID="_1783949112" r:id="rId19"/>
                                        </w:object>
                                      </w:r>
                                    </w:p>
                                  </w:tc>
                                </w:tr>
                                <w:tr w:rsidR="006A3C38" w:rsidRPr="00023C29" w:rsidTr="00023C29">
                                  <w:trPr>
                                    <w:trHeight w:val="395"/>
                                    <w:jc w:val="center"/>
                                  </w:trPr>
                                  <w:tc>
                                    <w:tcPr>
                                      <w:tcW w:w="1006" w:type="dxa"/>
                                      <w:vMerge w:val="restart"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Đơn điệu</w:t>
                                      </w:r>
                                    </w:p>
                                  </w:tc>
                                  <w:tc>
                                    <w:tcPr>
                                      <w:tcW w:w="111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6"/>
                                        </w:rPr>
                                        <w:object w:dxaOrig="499" w:dyaOrig="279">
                                          <v:shape id="_x0000_i1029" type="#_x0000_t75" style="width:24.75pt;height:14.25pt" o:ole="">
                                            <v:imagedata r:id="rId20" o:title=""/>
                                          </v:shape>
                                          <o:OLEObject Type="Embed" ProgID="Equation.DSMT4" ShapeID="_x0000_i1029" DrawAspect="Content" ObjectID="_1783949113" r:id="rId21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693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Hàm số </w:t>
                                      </w: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12"/>
                                        </w:rPr>
                                        <w:object w:dxaOrig="639" w:dyaOrig="400">
                                          <v:shape id="_x0000_i1030" type="#_x0000_t75" style="width:32.25pt;height:20.25pt" o:ole="">
                                            <v:imagedata r:id="rId22" o:title=""/>
                                          </v:shape>
                                          <o:OLEObject Type="Embed" ProgID="Equation.DSMT4" ShapeID="_x0000_i1030" DrawAspect="Content" ObjectID="_1783949114" r:id="rId23"/>
                                        </w:object>
                                      </w: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đồng biến, khi đó: </w:t>
                                      </w: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16"/>
                                        </w:rPr>
                                        <w:object w:dxaOrig="2700" w:dyaOrig="480">
                                          <v:shape id="_x0000_i1031" type="#_x0000_t75" style="width:135pt;height:24pt" o:ole="">
                                            <v:imagedata r:id="rId24" o:title=""/>
                                          </v:shape>
                                          <o:OLEObject Type="Embed" ProgID="Equation.DSMT4" ShapeID="_x0000_i1031" DrawAspect="Content" ObjectID="_1783949115" r:id="rId25"/>
                                        </w:object>
                                      </w: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6A3C38" w:rsidRPr="00023C29" w:rsidTr="00023C29">
                                  <w:trPr>
                                    <w:trHeight w:val="458"/>
                                    <w:jc w:val="center"/>
                                  </w:trPr>
                                  <w:tc>
                                    <w:tcPr>
                                      <w:tcW w:w="1006" w:type="dxa"/>
                                      <w:vMerge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111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6"/>
                                        </w:rPr>
                                        <w:object w:dxaOrig="840" w:dyaOrig="279">
                                          <v:shape id="_x0000_i1032" type="#_x0000_t75" style="width:42pt;height:14.25pt" o:ole="">
                                            <v:imagedata r:id="rId26" o:title=""/>
                                          </v:shape>
                                          <o:OLEObject Type="Embed" ProgID="Equation.DSMT4" ShapeID="_x0000_i1032" DrawAspect="Content" ObjectID="_1783949116" r:id="rId27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693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Hàm số </w:t>
                                      </w: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12"/>
                                        </w:rPr>
                                        <w:object w:dxaOrig="639" w:dyaOrig="400">
                                          <v:shape id="_x0000_i1033" type="#_x0000_t75" style="width:32.25pt;height:20.25pt" o:ole="">
                                            <v:imagedata r:id="rId28" o:title=""/>
                                          </v:shape>
                                          <o:OLEObject Type="Embed" ProgID="Equation.DSMT4" ShapeID="_x0000_i1033" DrawAspect="Content" ObjectID="_1783949117" r:id="rId29"/>
                                        </w:object>
                                      </w: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nghịch biến, khi đó: </w:t>
                                      </w:r>
                                      <w:r w:rsidRPr="00023C29">
                                        <w:rPr>
                                          <w:rFonts w:ascii="Times New Roman" w:eastAsia="Calibri" w:hAnsi="Times New Roman"/>
                                          <w:position w:val="-16"/>
                                        </w:rPr>
                                        <w:object w:dxaOrig="2700" w:dyaOrig="480">
                                          <v:shape id="_x0000_i1034" type="#_x0000_t75" style="width:135pt;height:24pt" o:ole="">
                                            <v:imagedata r:id="rId30" o:title=""/>
                                          </v:shape>
                                          <o:OLEObject Type="Embed" ProgID="Equation.DSMT4" ShapeID="_x0000_i1034" DrawAspect="Content" ObjectID="_1783949118" r:id="rId31"/>
                                        </w:object>
                                      </w: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6A3C38" w:rsidRPr="00023C29" w:rsidTr="00023C29">
                                  <w:trPr>
                                    <w:trHeight w:val="2580"/>
                                    <w:jc w:val="center"/>
                                  </w:trPr>
                                  <w:tc>
                                    <w:tcPr>
                                      <w:tcW w:w="1006" w:type="dxa"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nil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Đồ thị</w:t>
                                      </w:r>
                                    </w:p>
                                  </w:tc>
                                  <w:tc>
                                    <w:tcPr>
                                      <w:tcW w:w="8040" w:type="dxa"/>
                                      <w:gridSpan w:val="2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nil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023C29">
                                        <w:rPr>
                                          <w:rFonts w:ascii="Palatino Linotype" w:eastAsia="Calibri" w:hAnsi="Palatino Linotype" w:cs="Chu Van An"/>
                                          <w:b/>
                                          <w:noProof/>
                                          <w:color w:val="CC9900"/>
                                          <w:lang w:val="vi-VN" w:eastAsia="vi-VN"/>
                                        </w:rPr>
                                        <w:drawing>
                                          <wp:inline distT="0" distB="0" distL="0" distR="0" wp14:anchorId="356C40B9" wp14:editId="14FBCDA7">
                                            <wp:extent cx="3564279" cy="1416700"/>
                                            <wp:effectExtent l="0" t="0" r="0" b="0"/>
                                            <wp:docPr id="1" name="Picture 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0" name="877.png"/>
                                                    <pic:cNvPicPr/>
                                                  </pic:nvPicPr>
                                                  <pic:blipFill>
                                                    <a:blip r:embed="rId32" cstate="print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3572979" cy="1420158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  <w:p w:rsidR="006A3C38" w:rsidRPr="00023C29" w:rsidRDefault="006A3C38" w:rsidP="00023C29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</w:p>
                                  </w:tc>
                                </w:tr>
                              </w:tbl>
                              <w:p w:rsidR="006A3C38" w:rsidRPr="00023C29" w:rsidRDefault="006A3C38" w:rsidP="00BA42CA">
                                <w:pPr>
                                  <w:spacing w:after="0"/>
                                  <w:ind w:left="144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4" name="Picture 346856834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12" o:spid="_x0000_s1037" style="width:510.35pt;height:258.75pt;mso-position-horizontal-relative:char;mso-position-vertical-relative:line" coordsize="64998,329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">
                <v:group id="Group 17" o:spid="_x0000_s1038" style="position:absolute;top:365;width:64998;height:32598" coordorigin=",829" coordsize="64998,32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23" o:spid="_x0000_s1039" style="position:absolute;top:829;width:64998;height:32614" coordorigin=",-2419" coordsize="64998,32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25" o:spid="_x0000_s1040" style="position:absolute;top:-2;width:64998;height:30220" coordorigin=",-2" coordsize="65001,30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<v:rect id="Rectangle 26" o:spid="_x0000_s1041" style="position:absolute;top:-2;width:35041;height:302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" fillcolor="#c00000" stroked="f" strokeweight="1pt"/>
                      <v:roundrect id="Rounded Rectangle 28" o:spid="_x0000_s1042" style="position:absolute;left:1133;top:-2;width:63868;height:30227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" fillcolor="#fff2cc [663]" stroked="f" strokeweight="1pt">
                        <v:stroke joinstyle="miter"/>
                      </v:roundrect>
                      <v:rect id="Rectangle 29" o:spid="_x0000_s1043" style="position:absolute;left:755;top:-2;width:10656;height:302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" fillcolor="#fff2cc [663]" stroked="f" strokeweight="1pt"/>
                    </v:group>
                    <v:shape id="Text Box 346856832" o:spid="_x0000_s1044" type="#_x0000_t202" style="position:absolute;left:4200;top:-2419;width:32479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" filled="f" stroked="f" strokeweight=".5pt">
                      <v:textbox>
                        <w:txbxContent>
                          <w:p w:rsidR="006A3C38" w:rsidRPr="00E551B3" w:rsidRDefault="006A3C38" w:rsidP="00BA42C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Khái niệm</w:t>
                            </w:r>
                          </w:p>
                        </w:txbxContent>
                      </v:textbox>
                    </v:shape>
                  </v:group>
                  <v:shape id="Text Box 346856833" o:spid="_x0000_s1045" type="#_x0000_t202" style="position:absolute;left:4117;top:3170;width:59977;height:299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" filled="f" stroked="f" strokeweight=".5pt">
                    <v:textbox>
                      <w:txbxContent>
                        <w:tbl>
                          <w:tblPr>
                            <w:tblStyle w:val="TableGrid4"/>
                            <w:tblW w:w="9046" w:type="dxa"/>
                            <w:jc w:val="center"/>
                            <w:tblBorders>
                              <w:top w:val="single" w:sz="12" w:space="0" w:color="987200"/>
                              <w:left w:val="double" w:sz="12" w:space="0" w:color="987200"/>
                              <w:bottom w:val="single" w:sz="12" w:space="0" w:color="987200"/>
                              <w:right w:val="single" w:sz="12" w:space="0" w:color="987200"/>
                              <w:insideH w:val="single" w:sz="8" w:space="0" w:color="987200"/>
                              <w:insideV w:val="dashSmallGap" w:sz="8" w:space="0" w:color="987200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1006"/>
                            <w:gridCol w:w="1110"/>
                            <w:gridCol w:w="6930"/>
                          </w:tblGrid>
                          <w:tr w:rsidR="006A3C38" w:rsidRPr="00023C29" w:rsidTr="00023C29">
                            <w:trPr>
                              <w:trHeight w:val="351"/>
                              <w:jc w:val="center"/>
                            </w:trPr>
                            <w:tc>
                              <w:tcPr>
                                <w:tcW w:w="1006" w:type="dxa"/>
                                <w:tcBorders>
                                  <w:top w:val="nil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Tập xác định</w:t>
                                </w:r>
                              </w:p>
                            </w:tc>
                            <w:tc>
                              <w:tcPr>
                                <w:tcW w:w="8040" w:type="dxa"/>
                                <w:gridSpan w:val="2"/>
                                <w:tcBorders>
                                  <w:top w:val="nil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4"/>
                                  </w:rPr>
                                  <w:object w:dxaOrig="700" w:dyaOrig="260">
                                    <v:shape id="_x0000_i1025" type="#_x0000_t75" style="width:35.25pt;height:13.5pt" o:ole="">
                                      <v:imagedata r:id="rId12" o:title=""/>
                                    </v:shape>
                                    <o:OLEObject Type="Embed" ProgID="Equation.DSMT4" ShapeID="_x0000_i1025" DrawAspect="Content" ObjectID="_1783949109" r:id="rId34"/>
                                  </w:object>
                                </w: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6A3C38" w:rsidRPr="00023C29" w:rsidTr="00023C29">
                            <w:trPr>
                              <w:trHeight w:val="420"/>
                              <w:jc w:val="center"/>
                            </w:trPr>
                            <w:tc>
                              <w:tcPr>
                                <w:tcW w:w="1006" w:type="dxa"/>
                                <w:tcBorders>
                                  <w:top w:val="dashSmallGap" w:sz="4" w:space="0" w:color="auto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Tập giá trị</w:t>
                                </w:r>
                              </w:p>
                            </w:tc>
                            <w:tc>
                              <w:tcPr>
                                <w:tcW w:w="8040" w:type="dxa"/>
                                <w:gridSpan w:val="2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16"/>
                                  </w:rPr>
                                  <w:object w:dxaOrig="1280" w:dyaOrig="440">
                                    <v:shape id="_x0000_i1026" type="#_x0000_t75" style="width:63.75pt;height:21.75pt" o:ole="">
                                      <v:imagedata r:id="rId14" o:title=""/>
                                    </v:shape>
                                    <o:OLEObject Type="Embed" ProgID="Equation.DSMT4" ShapeID="_x0000_i1026" DrawAspect="Content" ObjectID="_1783949110" r:id="rId35"/>
                                  </w:object>
                                </w: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 xml:space="preserve"> nghĩa là khi giải phương trình mà đặt </w:t>
                                </w: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6"/>
                                  </w:rPr>
                                  <w:object w:dxaOrig="780" w:dyaOrig="380">
                                    <v:shape id="_x0000_i1027" type="#_x0000_t75" style="width:39pt;height:18.75pt" o:ole="">
                                      <v:imagedata r:id="rId16" o:title=""/>
                                    </v:shape>
                                    <o:OLEObject Type="Embed" ProgID="Equation.DSMT4" ShapeID="_x0000_i1027" DrawAspect="Content" ObjectID="_1783949111" r:id="rId36"/>
                                  </w:object>
                                </w: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 xml:space="preserve"> thì </w:t>
                                </w: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6"/>
                                  </w:rPr>
                                  <w:object w:dxaOrig="560" w:dyaOrig="279">
                                    <v:shape id="_x0000_i1028" type="#_x0000_t75" style="width:28.5pt;height:14.25pt" o:ole="">
                                      <v:imagedata r:id="rId18" o:title=""/>
                                    </v:shape>
                                    <o:OLEObject Type="Embed" ProgID="Equation.DSMT4" ShapeID="_x0000_i1028" DrawAspect="Content" ObjectID="_1783949112" r:id="rId37"/>
                                  </w:object>
                                </w:r>
                              </w:p>
                            </w:tc>
                          </w:tr>
                          <w:tr w:rsidR="006A3C38" w:rsidRPr="00023C29" w:rsidTr="00023C29">
                            <w:trPr>
                              <w:trHeight w:val="395"/>
                              <w:jc w:val="center"/>
                            </w:trPr>
                            <w:tc>
                              <w:tcPr>
                                <w:tcW w:w="1006" w:type="dxa"/>
                                <w:vMerge w:val="restart"/>
                                <w:tcBorders>
                                  <w:top w:val="dashSmallGap" w:sz="4" w:space="0" w:color="auto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Đơn điệu</w:t>
                                </w:r>
                              </w:p>
                            </w:tc>
                            <w:tc>
                              <w:tcPr>
                                <w:tcW w:w="111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6"/>
                                  </w:rPr>
                                  <w:object w:dxaOrig="499" w:dyaOrig="279">
                                    <v:shape id="_x0000_i1029" type="#_x0000_t75" style="width:24.75pt;height:14.25pt" o:ole="">
                                      <v:imagedata r:id="rId20" o:title=""/>
                                    </v:shape>
                                    <o:OLEObject Type="Embed" ProgID="Equation.DSMT4" ShapeID="_x0000_i1029" DrawAspect="Content" ObjectID="_1783949113" r:id="rId38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693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 xml:space="preserve">Hàm số </w:t>
                                </w: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12"/>
                                  </w:rPr>
                                  <w:object w:dxaOrig="639" w:dyaOrig="400">
                                    <v:shape id="_x0000_i1030" type="#_x0000_t75" style="width:32.25pt;height:20.25pt" o:ole="">
                                      <v:imagedata r:id="rId22" o:title=""/>
                                    </v:shape>
                                    <o:OLEObject Type="Embed" ProgID="Equation.DSMT4" ShapeID="_x0000_i1030" DrawAspect="Content" ObjectID="_1783949114" r:id="rId39"/>
                                  </w:object>
                                </w: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 xml:space="preserve"> đồng biến, khi đó: </w:t>
                                </w: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16"/>
                                  </w:rPr>
                                  <w:object w:dxaOrig="2700" w:dyaOrig="480">
                                    <v:shape id="_x0000_i1031" type="#_x0000_t75" style="width:135pt;height:24pt" o:ole="">
                                      <v:imagedata r:id="rId24" o:title=""/>
                                    </v:shape>
                                    <o:OLEObject Type="Embed" ProgID="Equation.DSMT4" ShapeID="_x0000_i1031" DrawAspect="Content" ObjectID="_1783949115" r:id="rId40"/>
                                  </w:object>
                                </w: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6A3C38" w:rsidRPr="00023C29" w:rsidTr="00023C29">
                            <w:trPr>
                              <w:trHeight w:val="458"/>
                              <w:jc w:val="center"/>
                            </w:trPr>
                            <w:tc>
                              <w:tcPr>
                                <w:tcW w:w="1006" w:type="dxa"/>
                                <w:vMerge/>
                                <w:tcBorders>
                                  <w:top w:val="dashSmallGap" w:sz="4" w:space="0" w:color="auto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11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6"/>
                                  </w:rPr>
                                  <w:object w:dxaOrig="840" w:dyaOrig="279">
                                    <v:shape id="_x0000_i1032" type="#_x0000_t75" style="width:42pt;height:14.25pt" o:ole="">
                                      <v:imagedata r:id="rId26" o:title=""/>
                                    </v:shape>
                                    <o:OLEObject Type="Embed" ProgID="Equation.DSMT4" ShapeID="_x0000_i1032" DrawAspect="Content" ObjectID="_1783949116" r:id="rId41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693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 xml:space="preserve">Hàm số </w:t>
                                </w: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12"/>
                                  </w:rPr>
                                  <w:object w:dxaOrig="639" w:dyaOrig="400">
                                    <v:shape id="_x0000_i1033" type="#_x0000_t75" style="width:32.25pt;height:20.25pt" o:ole="">
                                      <v:imagedata r:id="rId28" o:title=""/>
                                    </v:shape>
                                    <o:OLEObject Type="Embed" ProgID="Equation.DSMT4" ShapeID="_x0000_i1033" DrawAspect="Content" ObjectID="_1783949117" r:id="rId42"/>
                                  </w:object>
                                </w: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 xml:space="preserve"> nghịch biến, khi đó: </w:t>
                                </w:r>
                                <w:r w:rsidRPr="00023C29">
                                  <w:rPr>
                                    <w:rFonts w:ascii="Times New Roman" w:eastAsia="Calibri" w:hAnsi="Times New Roman"/>
                                    <w:position w:val="-16"/>
                                  </w:rPr>
                                  <w:object w:dxaOrig="2700" w:dyaOrig="480">
                                    <v:shape id="_x0000_i1034" type="#_x0000_t75" style="width:135pt;height:24pt" o:ole="">
                                      <v:imagedata r:id="rId30" o:title=""/>
                                    </v:shape>
                                    <o:OLEObject Type="Embed" ProgID="Equation.DSMT4" ShapeID="_x0000_i1034" DrawAspect="Content" ObjectID="_1783949118" r:id="rId43"/>
                                  </w:object>
                                </w:r>
                                <w:r w:rsidRPr="00023C29">
                                  <w:rPr>
                                    <w:rFonts w:ascii="Palatino Linotype" w:eastAsia="Calibri" w:hAnsi="Palatino Linotype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6A3C38" w:rsidRPr="00023C29" w:rsidTr="00023C29">
                            <w:trPr>
                              <w:trHeight w:val="2580"/>
                              <w:jc w:val="center"/>
                            </w:trPr>
                            <w:tc>
                              <w:tcPr>
                                <w:tcW w:w="1006" w:type="dxa"/>
                                <w:tcBorders>
                                  <w:top w:val="dashSmallGap" w:sz="4" w:space="0" w:color="auto"/>
                                  <w:left w:val="nil"/>
                                  <w:bottom w:val="nil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Đồ thị</w:t>
                                </w:r>
                              </w:p>
                            </w:tc>
                            <w:tc>
                              <w:tcPr>
                                <w:tcW w:w="8040" w:type="dxa"/>
                                <w:gridSpan w:val="2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nil"/>
                                  <w:right w:val="nil"/>
                                </w:tcBorders>
                                <w:vAlign w:val="center"/>
                              </w:tcPr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023C29">
                                  <w:rPr>
                                    <w:rFonts w:ascii="Palatino Linotype" w:eastAsia="Calibri" w:hAnsi="Palatino Linotype" w:cs="Chu Van An"/>
                                    <w:b/>
                                    <w:noProof/>
                                    <w:color w:val="CC9900"/>
                                    <w:lang w:val="vi-VN" w:eastAsia="vi-VN"/>
                                  </w:rPr>
                                  <w:drawing>
                                    <wp:inline distT="0" distB="0" distL="0" distR="0" wp14:anchorId="356C40B9" wp14:editId="14FBCDA7">
                                      <wp:extent cx="3564279" cy="1416700"/>
                                      <wp:effectExtent l="0" t="0" r="0" b="0"/>
                                      <wp:docPr id="1" name="Picture 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0" name="877.png"/>
                                              <pic:cNvPicPr/>
                                            </pic:nvPicPr>
                                            <pic:blipFill>
                                              <a:blip r:embed="rId32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3572979" cy="142015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:rsidR="006A3C38" w:rsidRPr="00023C29" w:rsidRDefault="006A3C38" w:rsidP="00023C29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</w:p>
                            </w:tc>
                          </w:tr>
                        </w:tbl>
                        <w:p w:rsidR="006A3C38" w:rsidRPr="00023C29" w:rsidRDefault="006A3C38" w:rsidP="00BA42CA">
                          <w:pPr>
                            <w:spacing w:after="0"/>
                            <w:ind w:left="144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2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4" o:spid="_x0000_s104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">
                  <v:imagedata r:id="rId44" o:title=""/>
                  <v:path arrowok="t"/>
                </v:shape>
                <w10:anchorlock/>
              </v:group>
            </w:pict>
          </mc:Fallback>
        </mc:AlternateContent>
      </w:r>
    </w:p>
    <w:p w:rsidR="00673E18" w:rsidRPr="001974B2" w:rsidRDefault="00673E18" w:rsidP="00673E18">
      <w:pPr>
        <w:spacing w:after="0" w:line="240" w:lineRule="auto"/>
        <w:rPr>
          <w:rFonts w:ascii="Palatino Linotype" w:eastAsia="Calibri" w:hAnsi="Palatino Linotype" w:cs="Chu Van An"/>
          <w:b/>
          <w:color w:val="AD4525"/>
          <w:szCs w:val="24"/>
          <w:lang w:val="vi-VN"/>
        </w:rPr>
      </w:pPr>
      <w:r w:rsidRPr="001974B2">
        <w:rPr>
          <w:rFonts w:ascii="Palatino Linotype" w:eastAsia="Calibri" w:hAnsi="Palatino Linotype" w:cs="Chu Van An"/>
          <w:color w:val="AD4525"/>
          <w:szCs w:val="24"/>
          <w:lang w:val="vi-VN"/>
        </w:rPr>
        <w:sym w:font="Wingdings" w:char="F06D"/>
      </w:r>
      <w:r w:rsidRPr="001974B2">
        <w:rPr>
          <w:rFonts w:ascii="Palatino Linotype" w:eastAsia="Calibri" w:hAnsi="Palatino Linotype" w:cs="Chu Van An"/>
          <w:color w:val="AD4525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b/>
          <w:i/>
          <w:color w:val="AD4525"/>
          <w:szCs w:val="24"/>
          <w:lang w:val="vi-VN"/>
        </w:rPr>
        <w:t>Nhận xét:</w:t>
      </w:r>
      <w:r w:rsidRPr="001974B2">
        <w:rPr>
          <w:rFonts w:ascii="Palatino Linotype" w:eastAsia="Calibri" w:hAnsi="Palatino Linotype" w:cs="Chu Van An"/>
          <w:b/>
          <w:color w:val="AD4525"/>
          <w:szCs w:val="24"/>
          <w:lang w:val="vi-VN"/>
        </w:rPr>
        <w:t xml:space="preserve"> </w:t>
      </w:r>
    </w:p>
    <w:p w:rsidR="00673E18" w:rsidRDefault="00673E18" w:rsidP="00673E18">
      <w:pPr>
        <w:spacing w:after="0" w:line="240" w:lineRule="auto"/>
        <w:ind w:left="450"/>
        <w:rPr>
          <w:rFonts w:ascii="Palatino Linotype" w:eastAsia="Calibri" w:hAnsi="Palatino Linotype" w:cs="Times New Roman"/>
          <w:color w:val="000000"/>
          <w:szCs w:val="24"/>
          <w:lang w:val="vi-VN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⑴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hàm số </w:t>
      </w:r>
      <w:r w:rsidRPr="001974B2">
        <w:rPr>
          <w:rFonts w:ascii="Palatino Linotype" w:eastAsia="Calibri" w:hAnsi="Palatino Linotype" w:cs="Times New Roman"/>
          <w:color w:val="000000"/>
          <w:position w:val="-16"/>
          <w:szCs w:val="24"/>
          <w:lang w:val="vi-VN"/>
        </w:rPr>
        <w:object w:dxaOrig="1300" w:dyaOrig="440">
          <v:shape id="_x0000_i1035" type="#_x0000_t75" style="width:66pt;height:21.75pt" o:ole="">
            <v:imagedata r:id="rId45" o:title=""/>
          </v:shape>
          <o:OLEObject Type="Embed" ProgID="Equation.DSMT4" ShapeID="_x0000_i1035" DrawAspect="Content" ObjectID="_1783948945" r:id="rId46"/>
        </w:object>
      </w:r>
      <w:r w:rsidRPr="001974B2">
        <w:rPr>
          <w:rFonts w:ascii="Palatino Linotype" w:eastAsia="Calibri" w:hAnsi="Palatino Linotype" w:cs="Times New Roman"/>
          <w:color w:val="000000"/>
          <w:szCs w:val="24"/>
          <w:lang w:val="vi-VN"/>
        </w:rPr>
        <w:t xml:space="preserve"> đối xứng với đồ thị hàm số </w:t>
      </w:r>
      <w:r w:rsidRPr="001974B2">
        <w:rPr>
          <w:rFonts w:ascii="Palatino Linotype" w:eastAsia="Calibri" w:hAnsi="Palatino Linotype" w:cs="Times New Roman"/>
          <w:color w:val="000000"/>
          <w:position w:val="-16"/>
          <w:szCs w:val="24"/>
          <w:lang w:val="vi-VN"/>
        </w:rPr>
        <w:object w:dxaOrig="1640" w:dyaOrig="440">
          <v:shape id="_x0000_i1036" type="#_x0000_t75" style="width:81pt;height:21.75pt" o:ole="">
            <v:imagedata r:id="rId47" o:title=""/>
          </v:shape>
          <o:OLEObject Type="Embed" ProgID="Equation.DSMT4" ShapeID="_x0000_i1036" DrawAspect="Content" ObjectID="_1783948946" r:id="rId48"/>
        </w:object>
      </w:r>
      <w:r w:rsidRPr="001974B2">
        <w:rPr>
          <w:rFonts w:ascii="Palatino Linotype" w:eastAsia="Calibri" w:hAnsi="Palatino Linotype" w:cs="Times New Roman"/>
          <w:color w:val="000000"/>
          <w:szCs w:val="24"/>
          <w:lang w:val="vi-VN"/>
        </w:rPr>
        <w:t xml:space="preserve"> qua </w:t>
      </w:r>
      <w:r w:rsidRPr="001974B2">
        <w:rPr>
          <w:rFonts w:ascii="Palatino Linotype" w:eastAsia="Calibri" w:hAnsi="Palatino Linotype" w:cs="Times New Roman"/>
          <w:i/>
          <w:color w:val="000000"/>
          <w:szCs w:val="24"/>
          <w:lang w:val="vi-VN"/>
        </w:rPr>
        <w:t>Oy</w:t>
      </w:r>
      <w:r w:rsidRPr="001974B2">
        <w:rPr>
          <w:rFonts w:ascii="Palatino Linotype" w:eastAsia="Calibri" w:hAnsi="Palatino Linotype" w:cs="Times New Roman"/>
          <w:color w:val="000000"/>
          <w:szCs w:val="24"/>
          <w:lang w:val="vi-VN"/>
        </w:rPr>
        <w:t>.</w:t>
      </w:r>
    </w:p>
    <w:p w:rsidR="00673E18" w:rsidRDefault="00673E18" w:rsidP="00673E18">
      <w:pPr>
        <w:spacing w:after="0" w:line="240" w:lineRule="auto"/>
        <w:ind w:left="450"/>
        <w:rPr>
          <w:rFonts w:ascii="Palatino Linotype" w:hAnsi="Palatino Linotype"/>
          <w:szCs w:val="24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⑵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</w:t>
      </w:r>
      <w:r>
        <w:rPr>
          <w:rFonts w:ascii="Palatino Linotype" w:hAnsi="Palatino Linotype"/>
          <w:szCs w:val="24"/>
          <w:lang w:val="vi-VN"/>
        </w:rPr>
        <w:t>đ</w:t>
      </w:r>
      <w:r w:rsidRPr="001974B2">
        <w:rPr>
          <w:rFonts w:ascii="Palatino Linotype" w:hAnsi="Palatino Linotype"/>
          <w:szCs w:val="24"/>
        </w:rPr>
        <w:t xml:space="preserve">i qua điểm </w:t>
      </w:r>
      <w:r w:rsidRPr="001974B2">
        <w:rPr>
          <w:rFonts w:ascii="Palatino Linotype" w:hAnsi="Palatino Linotype"/>
          <w:position w:val="-16"/>
          <w:szCs w:val="24"/>
        </w:rPr>
        <w:object w:dxaOrig="540" w:dyaOrig="440">
          <v:shape id="_x0000_i1037" type="#_x0000_t75" style="width:27pt;height:21.75pt" o:ole="">
            <v:imagedata r:id="rId49" o:title=""/>
          </v:shape>
          <o:OLEObject Type="Embed" ProgID="Equation.DSMT4" ShapeID="_x0000_i1037" DrawAspect="Content" ObjectID="_1783948947" r:id="rId50"/>
        </w:object>
      </w:r>
      <w:r w:rsidRPr="001974B2">
        <w:rPr>
          <w:rFonts w:ascii="Palatino Linotype" w:hAnsi="Palatino Linotype"/>
          <w:szCs w:val="24"/>
        </w:rPr>
        <w:t xml:space="preserve"> và </w:t>
      </w:r>
      <w:r w:rsidRPr="001974B2">
        <w:rPr>
          <w:rFonts w:ascii="Palatino Linotype" w:hAnsi="Palatino Linotype"/>
          <w:position w:val="-16"/>
          <w:szCs w:val="24"/>
        </w:rPr>
        <w:object w:dxaOrig="540" w:dyaOrig="440">
          <v:shape id="_x0000_i1038" type="#_x0000_t75" style="width:27pt;height:21.75pt" o:ole="">
            <v:imagedata r:id="rId51" o:title=""/>
          </v:shape>
          <o:OLEObject Type="Embed" ProgID="Equation.DSMT4" ShapeID="_x0000_i1038" DrawAspect="Content" ObjectID="_1783948948" r:id="rId52"/>
        </w:object>
      </w:r>
      <w:r w:rsidRPr="001974B2">
        <w:rPr>
          <w:rFonts w:ascii="Palatino Linotype" w:hAnsi="Palatino Linotype"/>
          <w:szCs w:val="24"/>
        </w:rPr>
        <w:t>.</w:t>
      </w:r>
    </w:p>
    <w:p w:rsidR="00673E18" w:rsidRDefault="00673E18" w:rsidP="00673E18">
      <w:pPr>
        <w:spacing w:after="0" w:line="240" w:lineRule="auto"/>
        <w:ind w:left="450"/>
        <w:rPr>
          <w:rFonts w:ascii="Palatino Linotype" w:hAnsi="Palatino Linotype"/>
          <w:szCs w:val="24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⑶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</w:t>
      </w:r>
      <w:r>
        <w:rPr>
          <w:rFonts w:ascii="Palatino Linotype" w:eastAsia="Calibri" w:hAnsi="Palatino Linotype" w:cs="Chu Van An"/>
          <w:color w:val="000000"/>
          <w:szCs w:val="24"/>
          <w:lang w:val="vi-VN"/>
        </w:rPr>
        <w:t>l</w:t>
      </w:r>
      <w:r w:rsidRPr="001974B2">
        <w:rPr>
          <w:rFonts w:ascii="Palatino Linotype" w:hAnsi="Palatino Linotype"/>
          <w:szCs w:val="24"/>
        </w:rPr>
        <w:t xml:space="preserve">iên tục trên </w:t>
      </w:r>
      <w:r w:rsidRPr="001974B2">
        <w:rPr>
          <w:rFonts w:ascii="Palatino Linotype" w:hAnsi="Palatino Linotype"/>
          <w:position w:val="-4"/>
          <w:szCs w:val="24"/>
        </w:rPr>
        <w:object w:dxaOrig="260" w:dyaOrig="260">
          <v:shape id="_x0000_i1039" type="#_x0000_t75" style="width:13.5pt;height:13.5pt" o:ole="">
            <v:imagedata r:id="rId53" o:title=""/>
          </v:shape>
          <o:OLEObject Type="Embed" ProgID="Equation.DSMT4" ShapeID="_x0000_i1039" DrawAspect="Content" ObjectID="_1783948949" r:id="rId54"/>
        </w:object>
      </w:r>
      <w:r w:rsidRPr="001974B2">
        <w:rPr>
          <w:rFonts w:ascii="Palatino Linotype" w:hAnsi="Palatino Linotype"/>
          <w:szCs w:val="24"/>
        </w:rPr>
        <w:t>.</w:t>
      </w:r>
    </w:p>
    <w:p w:rsidR="00673E18" w:rsidRPr="001974B2" w:rsidRDefault="00673E18" w:rsidP="00673E18">
      <w:pPr>
        <w:spacing w:after="0" w:line="240" w:lineRule="auto"/>
        <w:ind w:left="450"/>
        <w:rPr>
          <w:rFonts w:ascii="Palatino Linotype" w:eastAsia="Calibri" w:hAnsi="Palatino Linotype" w:cs="Times New Roman"/>
          <w:color w:val="000000"/>
          <w:szCs w:val="24"/>
          <w:lang w:val="vi-VN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⑷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</w:t>
      </w:r>
      <w:r>
        <w:rPr>
          <w:rFonts w:ascii="Palatino Linotype" w:eastAsia="Calibri" w:hAnsi="Palatino Linotype" w:cs="Chu Van An"/>
          <w:color w:val="000000"/>
          <w:szCs w:val="24"/>
          <w:lang w:val="vi-VN"/>
        </w:rPr>
        <w:t>n</w:t>
      </w:r>
      <w:r w:rsidRPr="001974B2">
        <w:rPr>
          <w:rFonts w:ascii="Palatino Linotype" w:hAnsi="Palatino Linotype"/>
          <w:szCs w:val="24"/>
        </w:rPr>
        <w:t>ằm ở phía trên trục hoành.</w:t>
      </w:r>
    </w:p>
    <w:p w:rsidR="00673E18" w:rsidRPr="00501DBA" w:rsidRDefault="00673E18" w:rsidP="00673E18">
      <w:pPr>
        <w:pStyle w:val="Heading1"/>
        <w:spacing w:before="0"/>
        <w:rPr>
          <w:rFonts w:ascii="Quicksand" w:hAnsi="Quicksand"/>
          <w:color w:val="C00000"/>
          <w:sz w:val="26"/>
          <w:szCs w:val="26"/>
          <w:lang w:val="vi-VN"/>
        </w:rPr>
      </w:pPr>
      <w:r>
        <w:rPr>
          <w:rFonts w:ascii="Quicksand" w:hAnsi="Quicksand"/>
          <w:color w:val="C00000"/>
          <w:sz w:val="26"/>
          <w:szCs w:val="26"/>
          <w:lang w:val="vi-VN"/>
        </w:rPr>
        <w:lastRenderedPageBreak/>
        <w:t>2</w:t>
      </w:r>
      <w:r w:rsidRPr="00501DBA">
        <w:rPr>
          <w:rFonts w:ascii="Quicksand" w:hAnsi="Quicksand"/>
          <w:color w:val="C00000"/>
          <w:sz w:val="26"/>
          <w:szCs w:val="26"/>
          <w:lang w:val="vi-VN"/>
        </w:rPr>
        <w:t xml:space="preserve">. </w:t>
      </w:r>
      <w:r>
        <w:rPr>
          <w:rFonts w:ascii="Quicksand" w:hAnsi="Quicksand"/>
          <w:color w:val="C00000"/>
          <w:sz w:val="26"/>
          <w:szCs w:val="26"/>
          <w:lang w:val="vi-VN"/>
        </w:rPr>
        <w:t>Hàm số logarit</w:t>
      </w:r>
    </w:p>
    <w:p w:rsidR="00673E18" w:rsidRDefault="00673E18" w:rsidP="00673E1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5EA28846" wp14:editId="1C52D8D3">
                <wp:extent cx="6481445" cy="3838617"/>
                <wp:effectExtent l="38100" t="19050" r="0" b="9525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3838617"/>
                          <a:chOff x="0" y="0"/>
                          <a:chExt cx="6499860" cy="3850510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0" y="36576"/>
                            <a:ext cx="6499860" cy="3813934"/>
                            <a:chOff x="0" y="82942"/>
                            <a:chExt cx="6499860" cy="3815847"/>
                          </a:xfrm>
                        </wpg:grpSpPr>
                        <wpg:grpSp>
                          <wpg:cNvPr id="4" name="Group 4"/>
                          <wpg:cNvGrpSpPr/>
                          <wpg:grpSpPr>
                            <a:xfrm>
                              <a:off x="0" y="82942"/>
                              <a:ext cx="6499860" cy="3815847"/>
                              <a:chOff x="0" y="-241965"/>
                              <a:chExt cx="6499860" cy="3818690"/>
                            </a:xfrm>
                          </wpg:grpSpPr>
                          <wpg:grpSp>
                            <wpg:cNvPr id="5" name="Group 5"/>
                            <wpg:cNvGrpSpPr/>
                            <wpg:grpSpPr>
                              <a:xfrm>
                                <a:off x="0" y="-274"/>
                                <a:ext cx="6499860" cy="3576999"/>
                                <a:chOff x="0" y="-274"/>
                                <a:chExt cx="6500186" cy="3577790"/>
                              </a:xfrm>
                            </wpg:grpSpPr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0" y="-202"/>
                                  <a:ext cx="3504157" cy="35776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Rounded Rectangle 7"/>
                              <wps:cNvSpPr/>
                              <wps:spPr>
                                <a:xfrm>
                                  <a:off x="113356" y="-274"/>
                                  <a:ext cx="6386830" cy="3577790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Rectangle 15"/>
                              <wps:cNvSpPr/>
                              <wps:spPr>
                                <a:xfrm>
                                  <a:off x="75571" y="-201"/>
                                  <a:ext cx="1065597" cy="35776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" name="Text Box 16"/>
                            <wps:cNvSpPr txBox="1"/>
                            <wps:spPr>
                              <a:xfrm>
                                <a:off x="420046" y="-241965"/>
                                <a:ext cx="3247945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E551B3" w:rsidRDefault="006A3C38" w:rsidP="00673E1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Khái niệ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" name="Text Box 18"/>
                          <wps:cNvSpPr txBox="1"/>
                          <wps:spPr>
                            <a:xfrm>
                              <a:off x="411717" y="317050"/>
                              <a:ext cx="5997716" cy="35816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Style w:val="TableGrid4"/>
                                  <w:tblW w:w="8730" w:type="dxa"/>
                                  <w:jc w:val="center"/>
                                  <w:tblBorders>
                                    <w:top w:val="single" w:sz="12" w:space="0" w:color="987200"/>
                                    <w:left w:val="double" w:sz="12" w:space="0" w:color="987200"/>
                                    <w:bottom w:val="single" w:sz="12" w:space="0" w:color="987200"/>
                                    <w:right w:val="single" w:sz="12" w:space="0" w:color="987200"/>
                                    <w:insideH w:val="single" w:sz="8" w:space="0" w:color="987200"/>
                                    <w:insideV w:val="dashSmallGap" w:sz="8" w:space="0" w:color="987200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1260"/>
                                  <w:gridCol w:w="1260"/>
                                  <w:gridCol w:w="6210"/>
                                </w:tblGrid>
                                <w:tr w:rsidR="006A3C38" w:rsidRPr="00673E18" w:rsidTr="007173AA">
                                  <w:trPr>
                                    <w:trHeight w:val="600"/>
                                    <w:jc w:val="center"/>
                                  </w:trPr>
                                  <w:tc>
                                    <w:tcPr>
                                      <w:tcW w:w="1260" w:type="dxa"/>
                                      <w:tcBorders>
                                        <w:top w:val="nil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Tập xác định</w:t>
                                      </w:r>
                                    </w:p>
                                  </w:tc>
                                  <w:tc>
                                    <w:tcPr>
                                      <w:tcW w:w="7470" w:type="dxa"/>
                                      <w:gridSpan w:val="2"/>
                                      <w:tcBorders>
                                        <w:top w:val="nil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16"/>
                                        </w:rPr>
                                        <w:object w:dxaOrig="1280" w:dyaOrig="440">
                                          <v:shape id="_x0000_i1040" type="#_x0000_t75" style="width:63.75pt;height:21.75pt" o:ole="">
                                            <v:imagedata r:id="rId55" o:title=""/>
                                          </v:shape>
                                          <o:OLEObject Type="Embed" ProgID="Equation.DSMT4" ShapeID="_x0000_i1040" DrawAspect="Content" ObjectID="_1783949119" r:id="rId56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6A3C38" w:rsidRPr="00673E18" w:rsidTr="007173AA">
                                  <w:trPr>
                                    <w:trHeight w:val="420"/>
                                    <w:jc w:val="center"/>
                                  </w:trPr>
                                  <w:tc>
                                    <w:tcPr>
                                      <w:tcW w:w="1260" w:type="dxa"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Tập giá trị</w:t>
                                      </w:r>
                                    </w:p>
                                  </w:tc>
                                  <w:tc>
                                    <w:tcPr>
                                      <w:tcW w:w="7470" w:type="dxa"/>
                                      <w:gridSpan w:val="2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4"/>
                                        </w:rPr>
                                        <w:object w:dxaOrig="660" w:dyaOrig="260">
                                          <v:shape id="_x0000_i1041" type="#_x0000_t75" style="width:33pt;height:13.5pt" o:ole="">
                                            <v:imagedata r:id="rId57" o:title=""/>
                                          </v:shape>
                                          <o:OLEObject Type="Embed" ProgID="Equation.DSMT4" ShapeID="_x0000_i1041" DrawAspect="Content" ObjectID="_1783949120" r:id="rId58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,  nghĩa là khi giải PT mà đặt </w:t>
                                      </w: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12"/>
                                        </w:rPr>
                                        <w:object w:dxaOrig="999" w:dyaOrig="380">
                                          <v:shape id="_x0000_i1042" type="#_x0000_t75" style="width:50.25pt;height:18.75pt" o:ole="">
                                            <v:imagedata r:id="rId59" o:title=""/>
                                          </v:shape>
                                          <o:OLEObject Type="Embed" ProgID="Equation.DSMT4" ShapeID="_x0000_i1042" DrawAspect="Content" ObjectID="_1783949121" r:id="rId60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thì </w:t>
                                      </w: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6"/>
                                        </w:rPr>
                                        <w:object w:dxaOrig="160" w:dyaOrig="260">
                                          <v:shape id="_x0000_i1043" type="#_x0000_t75" style="width:8.25pt;height:13.5pt" o:ole="">
                                            <v:imagedata r:id="rId61" o:title=""/>
                                          </v:shape>
                                          <o:OLEObject Type="Embed" ProgID="Equation.DSMT4" ShapeID="_x0000_i1043" DrawAspect="Content" ObjectID="_1783949122" r:id="rId62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không có điều kiện.</w:t>
                                      </w:r>
                                    </w:p>
                                  </w:tc>
                                </w:tr>
                                <w:tr w:rsidR="006A3C38" w:rsidRPr="00673E18" w:rsidTr="007173AA">
                                  <w:trPr>
                                    <w:trHeight w:val="717"/>
                                    <w:jc w:val="center"/>
                                  </w:trPr>
                                  <w:tc>
                                    <w:tcPr>
                                      <w:tcW w:w="1260" w:type="dxa"/>
                                      <w:vMerge w:val="restart"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Đơn điệu</w:t>
                                      </w:r>
                                    </w:p>
                                  </w:tc>
                                  <w:tc>
                                    <w:tcPr>
                                      <w:tcW w:w="126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6"/>
                                        </w:rPr>
                                        <w:object w:dxaOrig="499" w:dyaOrig="279">
                                          <v:shape id="_x0000_i1044" type="#_x0000_t75" style="width:24.75pt;height:14.25pt" o:ole="">
                                            <v:imagedata r:id="rId20" o:title=""/>
                                          </v:shape>
                                          <o:OLEObject Type="Embed" ProgID="Equation.DSMT4" ShapeID="_x0000_i1044" DrawAspect="Content" ObjectID="_1783949123" r:id="rId63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621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Hàm số </w:t>
                                      </w: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12"/>
                                        </w:rPr>
                                        <w:object w:dxaOrig="1040" w:dyaOrig="380">
                                          <v:shape id="_x0000_i1045" type="#_x0000_t75" style="width:51.75pt;height:18.75pt" o:ole="">
                                            <v:imagedata r:id="rId64" o:title=""/>
                                          </v:shape>
                                          <o:OLEObject Type="Embed" ProgID="Equation.DSMT4" ShapeID="_x0000_i1045" DrawAspect="Content" ObjectID="_1783949124" r:id="rId65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đồng biến trên </w:t>
                                      </w: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4"/>
                                        </w:rPr>
                                        <w:object w:dxaOrig="260" w:dyaOrig="260">
                                          <v:shape id="_x0000_i1046" type="#_x0000_t75" style="width:13.5pt;height:13.5pt" o:ole="">
                                            <v:imagedata r:id="rId66" o:title=""/>
                                          </v:shape>
                                          <o:OLEObject Type="Embed" ProgID="Equation.DSMT4" ShapeID="_x0000_i1046" DrawAspect="Content" ObjectID="_1783949125" r:id="rId67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, khi đó: </w:t>
                                      </w:r>
                                    </w:p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16"/>
                                        </w:rPr>
                                        <w:object w:dxaOrig="3780" w:dyaOrig="440">
                                          <v:shape id="_x0000_i1047" type="#_x0000_t75" style="width:188.25pt;height:21.75pt" o:ole="">
                                            <v:imagedata r:id="rId68" o:title=""/>
                                          </v:shape>
                                          <o:OLEObject Type="Embed" ProgID="Equation.DSMT4" ShapeID="_x0000_i1047" DrawAspect="Content" ObjectID="_1783949126" r:id="rId69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6A3C38" w:rsidRPr="00673E18" w:rsidTr="007173AA">
                                  <w:trPr>
                                    <w:trHeight w:val="708"/>
                                    <w:jc w:val="center"/>
                                  </w:trPr>
                                  <w:tc>
                                    <w:tcPr>
                                      <w:tcW w:w="1260" w:type="dxa"/>
                                      <w:vMerge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126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single" w:sz="4" w:space="0" w:color="auto"/>
                                      </w:tcBorders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6"/>
                                        </w:rPr>
                                        <w:object w:dxaOrig="840" w:dyaOrig="279">
                                          <v:shape id="_x0000_i1048" type="#_x0000_t75" style="width:42pt;height:14.25pt" o:ole="">
                                            <v:imagedata r:id="rId26" o:title=""/>
                                          </v:shape>
                                          <o:OLEObject Type="Embed" ProgID="Equation.DSMT4" ShapeID="_x0000_i1048" DrawAspect="Content" ObjectID="_1783949127" r:id="rId70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6210" w:type="dxa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dashSmallGap" w:sz="4" w:space="0" w:color="auto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Hàm số </w:t>
                                      </w: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12"/>
                                        </w:rPr>
                                        <w:object w:dxaOrig="1040" w:dyaOrig="380">
                                          <v:shape id="_x0000_i1049" type="#_x0000_t75" style="width:52.5pt;height:18.75pt" o:ole="">
                                            <v:imagedata r:id="rId71" o:title=""/>
                                          </v:shape>
                                          <o:OLEObject Type="Embed" ProgID="Equation.DSMT4" ShapeID="_x0000_i1049" DrawAspect="Content" ObjectID="_1783949128" r:id="rId72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 nghịch biến trên </w:t>
                                      </w: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4"/>
                                        </w:rPr>
                                        <w:object w:dxaOrig="260" w:dyaOrig="260">
                                          <v:shape id="_x0000_i1050" type="#_x0000_t75" style="width:13.5pt;height:13.5pt" o:ole="">
                                            <v:imagedata r:id="rId73" o:title=""/>
                                          </v:shape>
                                          <o:OLEObject Type="Embed" ProgID="Equation.DSMT4" ShapeID="_x0000_i1050" DrawAspect="Content" ObjectID="_1783949129" r:id="rId74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 xml:space="preserve">, khi đó: </w:t>
                                      </w:r>
                                    </w:p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673E18">
                                        <w:rPr>
                                          <w:rFonts w:ascii="Times New Roman" w:eastAsia="Calibri" w:hAnsi="Times New Roman"/>
                                          <w:position w:val="-16"/>
                                        </w:rPr>
                                        <w:object w:dxaOrig="3780" w:dyaOrig="440">
                                          <v:shape id="_x0000_i1051" type="#_x0000_t75" style="width:188.25pt;height:21.75pt" o:ole="">
                                            <v:imagedata r:id="rId75" o:title=""/>
                                          </v:shape>
                                          <o:OLEObject Type="Embed" ProgID="Equation.DSMT4" ShapeID="_x0000_i1051" DrawAspect="Content" ObjectID="_1783949130" r:id="rId76"/>
                                        </w:objec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6A3C38" w:rsidRPr="00673E18" w:rsidTr="007173AA">
                                  <w:trPr>
                                    <w:trHeight w:val="2580"/>
                                    <w:jc w:val="center"/>
                                  </w:trPr>
                                  <w:tc>
                                    <w:tcPr>
                                      <w:tcW w:w="1260" w:type="dxa"/>
                                      <w:tcBorders>
                                        <w:top w:val="dashSmallGap" w:sz="4" w:space="0" w:color="auto"/>
                                        <w:left w:val="nil"/>
                                        <w:bottom w:val="nil"/>
                                        <w:right w:val="single" w:sz="4" w:space="0" w:color="auto"/>
                                      </w:tcBorders>
                                      <w:shd w:val="clear" w:color="auto" w:fill="auto"/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  <w:b/>
                                          <w:i/>
                                          <w:color w:val="AD4525"/>
                                          <w:position w:val="-14"/>
                                        </w:rPr>
                                        <w:t>Đồ thị</w:t>
                                      </w:r>
                                    </w:p>
                                  </w:tc>
                                  <w:tc>
                                    <w:tcPr>
                                      <w:tcW w:w="7470" w:type="dxa"/>
                                      <w:gridSpan w:val="2"/>
                                      <w:tcBorders>
                                        <w:top w:val="dashSmallGap" w:sz="4" w:space="0" w:color="auto"/>
                                        <w:left w:val="single" w:sz="4" w:space="0" w:color="auto"/>
                                        <w:bottom w:val="nil"/>
                                        <w:right w:val="nil"/>
                                      </w:tcBorders>
                                      <w:vAlign w:val="center"/>
                                    </w:tcPr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</w:rPr>
                                        <w:t>Nhận trục tung làm đường tiệm cận đứng</w:t>
                                      </w:r>
                                      <w:r w:rsidRPr="00673E18">
                                        <w:rPr>
                                          <w:rFonts w:ascii="Palatino Linotype" w:eastAsia="Calibri" w:hAnsi="Palatino Linotype"/>
                                          <w:b/>
                                          <w:noProof/>
                                        </w:rPr>
                                        <w:t xml:space="preserve"> </w:t>
                                      </w:r>
                                    </w:p>
                                    <w:p w:rsidR="006A3C38" w:rsidRPr="00673E18" w:rsidRDefault="006A3C38" w:rsidP="00673E18">
                                      <w:pPr>
                                        <w:contextualSpacing/>
                                        <w:jc w:val="center"/>
                                        <w:rPr>
                                          <w:rFonts w:ascii="Palatino Linotype" w:eastAsia="Calibri" w:hAnsi="Palatino Linotype"/>
                                          <w:position w:val="-14"/>
                                        </w:rPr>
                                      </w:pPr>
                                      <w:r w:rsidRPr="00673E18">
                                        <w:rPr>
                                          <w:rFonts w:ascii="Palatino Linotype" w:hAnsi="Palatino Linotype"/>
                                          <w:i/>
                                          <w:noProof/>
                                          <w:color w:val="000000"/>
                                          <w:lang w:val="vi-VN" w:eastAsia="vi-VN"/>
                                        </w:rPr>
                                        <w:drawing>
                                          <wp:inline distT="0" distB="0" distL="0" distR="0" wp14:anchorId="65BE9910" wp14:editId="5C02DF37">
                                            <wp:extent cx="3142254" cy="1639093"/>
                                            <wp:effectExtent l="0" t="0" r="1270" b="0"/>
                                            <wp:docPr id="74762700" name="Picture 7476270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1" name="878.png"/>
                                                    <pic:cNvPicPr/>
                                                  </pic:nvPicPr>
                                                  <pic:blipFill>
                                                    <a:blip r:embed="rId77" cstate="print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3148395" cy="1642296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</w:tbl>
                              <w:p w:rsidR="006A3C38" w:rsidRPr="00023C29" w:rsidRDefault="006A3C38" w:rsidP="00673E18">
                                <w:pPr>
                                  <w:spacing w:after="0"/>
                                  <w:ind w:left="144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6" name="Picture 346856716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EA28846" id="Group 2" o:spid="_x0000_s1047" style="width:510.35pt;height:302.25pt;mso-position-horizontal-relative:char;mso-position-vertical-relative:line" coordsize="64998,385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">
                <v:group id="Group 3" o:spid="_x0000_s1048" style="position:absolute;top:365;width:64998;height:38140" coordorigin=",829" coordsize="64998,38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Group 4" o:spid="_x0000_s1049" style="position:absolute;top:829;width:64998;height:38158" coordorigin=",-2419" coordsize="64998,38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group id="Group 5" o:spid="_x0000_s1050" style="position:absolute;top:-2;width:64998;height:35769" coordorigin=",-2" coordsize="65001,35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rect id="Rectangle 6" o:spid="_x0000_s1051" style="position:absolute;top:-2;width:35041;height:35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" fillcolor="#c00000" stroked="f" strokeweight="1pt"/>
                      <v:roundrect id="Rounded Rectangle 7" o:spid="_x0000_s1052" style="position:absolute;left:1133;top:-2;width:63868;height:35777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" fillcolor="#fff2cc [663]" stroked="f" strokeweight="1pt">
                        <v:stroke joinstyle="miter"/>
                      </v:roundrect>
                      <v:rect id="Rectangle 15" o:spid="_x0000_s1053" style="position:absolute;left:755;top:-2;width:10656;height:35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" fillcolor="#fff2cc [663]" stroked="f" strokeweight="1pt"/>
                    </v:group>
                    <v:shape id="Text Box 16" o:spid="_x0000_s1054" type="#_x0000_t202" style="position:absolute;left:4200;top:-2419;width:32479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<v:textbox>
                        <w:txbxContent>
                          <w:p w:rsidR="006A3C38" w:rsidRPr="00E551B3" w:rsidRDefault="006A3C38" w:rsidP="00673E1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Khái niệm</w:t>
                            </w:r>
                          </w:p>
                        </w:txbxContent>
                      </v:textbox>
                    </v:shape>
                  </v:group>
                  <v:shape id="Text Box 18" o:spid="_x0000_s1055" type="#_x0000_t202" style="position:absolute;left:4117;top:3170;width:59977;height:35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<v:textbox>
                      <w:txbxContent>
                        <w:tbl>
                          <w:tblPr>
                            <w:tblStyle w:val="TableGrid4"/>
                            <w:tblW w:w="8730" w:type="dxa"/>
                            <w:jc w:val="center"/>
                            <w:tblBorders>
                              <w:top w:val="single" w:sz="12" w:space="0" w:color="987200"/>
                              <w:left w:val="double" w:sz="12" w:space="0" w:color="987200"/>
                              <w:bottom w:val="single" w:sz="12" w:space="0" w:color="987200"/>
                              <w:right w:val="single" w:sz="12" w:space="0" w:color="987200"/>
                              <w:insideH w:val="single" w:sz="8" w:space="0" w:color="987200"/>
                              <w:insideV w:val="dashSmallGap" w:sz="8" w:space="0" w:color="987200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1260"/>
                            <w:gridCol w:w="1260"/>
                            <w:gridCol w:w="6210"/>
                          </w:tblGrid>
                          <w:tr w:rsidR="006A3C38" w:rsidRPr="00673E18" w:rsidTr="007173AA">
                            <w:trPr>
                              <w:trHeight w:val="600"/>
                              <w:jc w:val="center"/>
                            </w:trPr>
                            <w:tc>
                              <w:tcPr>
                                <w:tcW w:w="1260" w:type="dxa"/>
                                <w:tcBorders>
                                  <w:top w:val="nil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Tập xác định</w:t>
                                </w:r>
                              </w:p>
                            </w:tc>
                            <w:tc>
                              <w:tcPr>
                                <w:tcW w:w="7470" w:type="dxa"/>
                                <w:gridSpan w:val="2"/>
                                <w:tcBorders>
                                  <w:top w:val="nil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16"/>
                                  </w:rPr>
                                  <w:object w:dxaOrig="1280" w:dyaOrig="440">
                                    <v:shape id="_x0000_i1040" type="#_x0000_t75" style="width:63.75pt;height:21.75pt" o:ole="">
                                      <v:imagedata r:id="rId55" o:title=""/>
                                    </v:shape>
                                    <o:OLEObject Type="Embed" ProgID="Equation.DSMT4" ShapeID="_x0000_i1040" DrawAspect="Content" ObjectID="_1783949119" r:id="rId78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6A3C38" w:rsidRPr="00673E18" w:rsidTr="007173AA">
                            <w:trPr>
                              <w:trHeight w:val="420"/>
                              <w:jc w:val="center"/>
                            </w:trPr>
                            <w:tc>
                              <w:tcPr>
                                <w:tcW w:w="1260" w:type="dxa"/>
                                <w:tcBorders>
                                  <w:top w:val="dashSmallGap" w:sz="4" w:space="0" w:color="auto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Tập giá trị</w:t>
                                </w:r>
                              </w:p>
                            </w:tc>
                            <w:tc>
                              <w:tcPr>
                                <w:tcW w:w="7470" w:type="dxa"/>
                                <w:gridSpan w:val="2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4"/>
                                  </w:rPr>
                                  <w:object w:dxaOrig="660" w:dyaOrig="260">
                                    <v:shape id="_x0000_i1041" type="#_x0000_t75" style="width:33pt;height:13.5pt" o:ole="">
                                      <v:imagedata r:id="rId57" o:title=""/>
                                    </v:shape>
                                    <o:OLEObject Type="Embed" ProgID="Equation.DSMT4" ShapeID="_x0000_i1041" DrawAspect="Content" ObjectID="_1783949120" r:id="rId79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,  nghĩa là khi giải PT mà đặt </w:t>
                                </w: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12"/>
                                  </w:rPr>
                                  <w:object w:dxaOrig="999" w:dyaOrig="380">
                                    <v:shape id="_x0000_i1042" type="#_x0000_t75" style="width:50.25pt;height:18.75pt" o:ole="">
                                      <v:imagedata r:id="rId59" o:title=""/>
                                    </v:shape>
                                    <o:OLEObject Type="Embed" ProgID="Equation.DSMT4" ShapeID="_x0000_i1042" DrawAspect="Content" ObjectID="_1783949121" r:id="rId80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 thì </w:t>
                                </w: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6"/>
                                  </w:rPr>
                                  <w:object w:dxaOrig="160" w:dyaOrig="260">
                                    <v:shape id="_x0000_i1043" type="#_x0000_t75" style="width:8.25pt;height:13.5pt" o:ole="">
                                      <v:imagedata r:id="rId61" o:title=""/>
                                    </v:shape>
                                    <o:OLEObject Type="Embed" ProgID="Equation.DSMT4" ShapeID="_x0000_i1043" DrawAspect="Content" ObjectID="_1783949122" r:id="rId81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 không có điều kiện.</w:t>
                                </w:r>
                              </w:p>
                            </w:tc>
                          </w:tr>
                          <w:tr w:rsidR="006A3C38" w:rsidRPr="00673E18" w:rsidTr="007173AA">
                            <w:trPr>
                              <w:trHeight w:val="717"/>
                              <w:jc w:val="center"/>
                            </w:trPr>
                            <w:tc>
                              <w:tcPr>
                                <w:tcW w:w="1260" w:type="dxa"/>
                                <w:vMerge w:val="restart"/>
                                <w:tcBorders>
                                  <w:top w:val="dashSmallGap" w:sz="4" w:space="0" w:color="auto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Đơn điệu</w:t>
                                </w:r>
                              </w:p>
                            </w:tc>
                            <w:tc>
                              <w:tcPr>
                                <w:tcW w:w="126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6"/>
                                  </w:rPr>
                                  <w:object w:dxaOrig="499" w:dyaOrig="279">
                                    <v:shape id="_x0000_i1044" type="#_x0000_t75" style="width:24.75pt;height:14.25pt" o:ole="">
                                      <v:imagedata r:id="rId20" o:title=""/>
                                    </v:shape>
                                    <o:OLEObject Type="Embed" ProgID="Equation.DSMT4" ShapeID="_x0000_i1044" DrawAspect="Content" ObjectID="_1783949123" r:id="rId82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621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Hàm số </w:t>
                                </w: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12"/>
                                  </w:rPr>
                                  <w:object w:dxaOrig="1040" w:dyaOrig="380">
                                    <v:shape id="_x0000_i1045" type="#_x0000_t75" style="width:51.75pt;height:18.75pt" o:ole="">
                                      <v:imagedata r:id="rId64" o:title=""/>
                                    </v:shape>
                                    <o:OLEObject Type="Embed" ProgID="Equation.DSMT4" ShapeID="_x0000_i1045" DrawAspect="Content" ObjectID="_1783949124" r:id="rId83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 đồng biến trên </w:t>
                                </w: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4"/>
                                  </w:rPr>
                                  <w:object w:dxaOrig="260" w:dyaOrig="260">
                                    <v:shape id="_x0000_i1046" type="#_x0000_t75" style="width:13.5pt;height:13.5pt" o:ole="">
                                      <v:imagedata r:id="rId66" o:title=""/>
                                    </v:shape>
                                    <o:OLEObject Type="Embed" ProgID="Equation.DSMT4" ShapeID="_x0000_i1046" DrawAspect="Content" ObjectID="_1783949125" r:id="rId84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, khi đó: </w:t>
                                </w:r>
                              </w:p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16"/>
                                  </w:rPr>
                                  <w:object w:dxaOrig="3780" w:dyaOrig="440">
                                    <v:shape id="_x0000_i1047" type="#_x0000_t75" style="width:188.25pt;height:21.75pt" o:ole="">
                                      <v:imagedata r:id="rId68" o:title=""/>
                                    </v:shape>
                                    <o:OLEObject Type="Embed" ProgID="Equation.DSMT4" ShapeID="_x0000_i1047" DrawAspect="Content" ObjectID="_1783949126" r:id="rId85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6A3C38" w:rsidRPr="00673E18" w:rsidTr="007173AA">
                            <w:trPr>
                              <w:trHeight w:val="708"/>
                              <w:jc w:val="center"/>
                            </w:trPr>
                            <w:tc>
                              <w:tcPr>
                                <w:tcW w:w="1260" w:type="dxa"/>
                                <w:vMerge/>
                                <w:tcBorders>
                                  <w:top w:val="dashSmallGap" w:sz="4" w:space="0" w:color="auto"/>
                                  <w:left w:val="nil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26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single" w:sz="4" w:space="0" w:color="auto"/>
                                </w:tcBorders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6"/>
                                  </w:rPr>
                                  <w:object w:dxaOrig="840" w:dyaOrig="279">
                                    <v:shape id="_x0000_i1048" type="#_x0000_t75" style="width:42pt;height:14.25pt" o:ole="">
                                      <v:imagedata r:id="rId26" o:title=""/>
                                    </v:shape>
                                    <o:OLEObject Type="Embed" ProgID="Equation.DSMT4" ShapeID="_x0000_i1048" DrawAspect="Content" ObjectID="_1783949127" r:id="rId86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6210" w:type="dxa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dashSmallGap" w:sz="4" w:space="0" w:color="auto"/>
                                  <w:right w:val="nil"/>
                                </w:tcBorders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Hàm số </w:t>
                                </w: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12"/>
                                  </w:rPr>
                                  <w:object w:dxaOrig="1040" w:dyaOrig="380">
                                    <v:shape id="_x0000_i1049" type="#_x0000_t75" style="width:52.5pt;height:18.75pt" o:ole="">
                                      <v:imagedata r:id="rId71" o:title=""/>
                                    </v:shape>
                                    <o:OLEObject Type="Embed" ProgID="Equation.DSMT4" ShapeID="_x0000_i1049" DrawAspect="Content" ObjectID="_1783949128" r:id="rId87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 nghịch biến trên </w:t>
                                </w: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4"/>
                                  </w:rPr>
                                  <w:object w:dxaOrig="260" w:dyaOrig="260">
                                    <v:shape id="_x0000_i1050" type="#_x0000_t75" style="width:13.5pt;height:13.5pt" o:ole="">
                                      <v:imagedata r:id="rId73" o:title=""/>
                                    </v:shape>
                                    <o:OLEObject Type="Embed" ProgID="Equation.DSMT4" ShapeID="_x0000_i1050" DrawAspect="Content" ObjectID="_1783949129" r:id="rId88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 xml:space="preserve">, khi đó: </w:t>
                                </w:r>
                              </w:p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673E18">
                                  <w:rPr>
                                    <w:rFonts w:ascii="Times New Roman" w:eastAsia="Calibri" w:hAnsi="Times New Roman"/>
                                    <w:position w:val="-16"/>
                                  </w:rPr>
                                  <w:object w:dxaOrig="3780" w:dyaOrig="440">
                                    <v:shape id="_x0000_i1051" type="#_x0000_t75" style="width:188.25pt;height:21.75pt" o:ole="">
                                      <v:imagedata r:id="rId75" o:title=""/>
                                    </v:shape>
                                    <o:OLEObject Type="Embed" ProgID="Equation.DSMT4" ShapeID="_x0000_i1051" DrawAspect="Content" ObjectID="_1783949130" r:id="rId89"/>
                                  </w:objec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6A3C38" w:rsidRPr="00673E18" w:rsidTr="007173AA">
                            <w:trPr>
                              <w:trHeight w:val="2580"/>
                              <w:jc w:val="center"/>
                            </w:trPr>
                            <w:tc>
                              <w:tcPr>
                                <w:tcW w:w="1260" w:type="dxa"/>
                                <w:tcBorders>
                                  <w:top w:val="dashSmallGap" w:sz="4" w:space="0" w:color="auto"/>
                                  <w:left w:val="nil"/>
                                  <w:bottom w:val="nil"/>
                                  <w:right w:val="single" w:sz="4" w:space="0" w:color="auto"/>
                                </w:tcBorders>
                                <w:shd w:val="clear" w:color="auto" w:fill="auto"/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Palatino Linotype" w:eastAsia="Calibri" w:hAnsi="Palatino Linotype"/>
                                    <w:b/>
                                    <w:i/>
                                    <w:color w:val="AD4525"/>
                                    <w:position w:val="-14"/>
                                  </w:rPr>
                                  <w:t>Đồ thị</w:t>
                                </w:r>
                              </w:p>
                            </w:tc>
                            <w:tc>
                              <w:tcPr>
                                <w:tcW w:w="7470" w:type="dxa"/>
                                <w:gridSpan w:val="2"/>
                                <w:tcBorders>
                                  <w:top w:val="dashSmallGap" w:sz="4" w:space="0" w:color="auto"/>
                                  <w:left w:val="single" w:sz="4" w:space="0" w:color="auto"/>
                                  <w:bottom w:val="nil"/>
                                  <w:right w:val="nil"/>
                                </w:tcBorders>
                                <w:vAlign w:val="center"/>
                              </w:tcPr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</w:rPr>
                                </w:pPr>
                                <w:r w:rsidRPr="00673E18">
                                  <w:rPr>
                                    <w:rFonts w:ascii="Palatino Linotype" w:eastAsia="Calibri" w:hAnsi="Palatino Linotype"/>
                                  </w:rPr>
                                  <w:t>Nhận trục tung làm đường tiệm cận đứng</w:t>
                                </w:r>
                                <w:r w:rsidRPr="00673E18">
                                  <w:rPr>
                                    <w:rFonts w:ascii="Palatino Linotype" w:eastAsia="Calibri" w:hAnsi="Palatino Linotype"/>
                                    <w:b/>
                                    <w:noProof/>
                                  </w:rPr>
                                  <w:t xml:space="preserve"> </w:t>
                                </w:r>
                              </w:p>
                              <w:p w:rsidR="006A3C38" w:rsidRPr="00673E18" w:rsidRDefault="006A3C38" w:rsidP="00673E18">
                                <w:pPr>
                                  <w:contextualSpacing/>
                                  <w:jc w:val="center"/>
                                  <w:rPr>
                                    <w:rFonts w:ascii="Palatino Linotype" w:eastAsia="Calibri" w:hAnsi="Palatino Linotype"/>
                                    <w:position w:val="-14"/>
                                  </w:rPr>
                                </w:pPr>
                                <w:r w:rsidRPr="00673E18">
                                  <w:rPr>
                                    <w:rFonts w:ascii="Palatino Linotype" w:hAnsi="Palatino Linotype"/>
                                    <w:i/>
                                    <w:noProof/>
                                    <w:color w:val="000000"/>
                                    <w:lang w:val="vi-VN" w:eastAsia="vi-VN"/>
                                  </w:rPr>
                                  <w:drawing>
                                    <wp:inline distT="0" distB="0" distL="0" distR="0" wp14:anchorId="65BE9910" wp14:editId="5C02DF37">
                                      <wp:extent cx="3142254" cy="1639093"/>
                                      <wp:effectExtent l="0" t="0" r="1270" b="0"/>
                                      <wp:docPr id="74762700" name="Picture 7476270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1" name="878.png"/>
                                              <pic:cNvPicPr/>
                                            </pic:nvPicPr>
                                            <pic:blipFill>
                                              <a:blip r:embed="rId77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3148395" cy="164229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</w:tbl>
                        <w:p w:rsidR="006A3C38" w:rsidRPr="00023C29" w:rsidRDefault="006A3C38" w:rsidP="00673E18">
                          <w:pPr>
                            <w:spacing w:after="0"/>
                            <w:ind w:left="144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2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6" o:spid="_x0000_s105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">
                  <v:imagedata r:id="rId44" o:title=""/>
                  <v:path arrowok="t"/>
                </v:shape>
                <w10:anchorlock/>
              </v:group>
            </w:pict>
          </mc:Fallback>
        </mc:AlternateContent>
      </w:r>
    </w:p>
    <w:p w:rsidR="00673E18" w:rsidRPr="001974B2" w:rsidRDefault="00673E18" w:rsidP="00673E18">
      <w:pPr>
        <w:spacing w:after="0" w:line="240" w:lineRule="auto"/>
        <w:rPr>
          <w:rFonts w:ascii="Palatino Linotype" w:eastAsia="Calibri" w:hAnsi="Palatino Linotype" w:cs="Chu Van An"/>
          <w:b/>
          <w:color w:val="AD4525"/>
          <w:szCs w:val="24"/>
          <w:lang w:val="vi-VN"/>
        </w:rPr>
      </w:pPr>
      <w:r w:rsidRPr="001974B2">
        <w:rPr>
          <w:rFonts w:ascii="Palatino Linotype" w:eastAsia="Calibri" w:hAnsi="Palatino Linotype" w:cs="Chu Van An"/>
          <w:color w:val="AD4525"/>
          <w:szCs w:val="24"/>
          <w:lang w:val="vi-VN"/>
        </w:rPr>
        <w:sym w:font="Wingdings" w:char="F06D"/>
      </w:r>
      <w:r w:rsidRPr="001974B2">
        <w:rPr>
          <w:rFonts w:ascii="Palatino Linotype" w:eastAsia="Calibri" w:hAnsi="Palatino Linotype" w:cs="Chu Van An"/>
          <w:color w:val="AD4525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b/>
          <w:i/>
          <w:color w:val="AD4525"/>
          <w:szCs w:val="24"/>
          <w:lang w:val="vi-VN"/>
        </w:rPr>
        <w:t>Nhận xét:</w:t>
      </w:r>
      <w:r w:rsidRPr="001974B2">
        <w:rPr>
          <w:rFonts w:ascii="Palatino Linotype" w:eastAsia="Calibri" w:hAnsi="Palatino Linotype" w:cs="Chu Van An"/>
          <w:b/>
          <w:color w:val="AD4525"/>
          <w:szCs w:val="24"/>
          <w:lang w:val="vi-VN"/>
        </w:rPr>
        <w:t xml:space="preserve"> </w:t>
      </w:r>
    </w:p>
    <w:p w:rsidR="00673E18" w:rsidRPr="001974B2" w:rsidRDefault="00673E18" w:rsidP="00673E18">
      <w:pPr>
        <w:spacing w:after="0" w:line="240" w:lineRule="auto"/>
        <w:ind w:left="450"/>
        <w:rPr>
          <w:rFonts w:ascii="Palatino Linotype" w:eastAsia="Calibri" w:hAnsi="Palatino Linotype" w:cs="Times New Roman"/>
          <w:color w:val="000000"/>
          <w:szCs w:val="24"/>
          <w:lang w:val="vi-VN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⑴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hàm số </w:t>
      </w:r>
      <w:r w:rsidRPr="001974B2">
        <w:rPr>
          <w:rFonts w:ascii="Palatino Linotype" w:eastAsia="Calibri" w:hAnsi="Palatino Linotype" w:cs="Times New Roman"/>
          <w:color w:val="000000"/>
          <w:position w:val="-16"/>
          <w:szCs w:val="24"/>
          <w:lang w:val="vi-VN"/>
        </w:rPr>
        <w:object w:dxaOrig="1680" w:dyaOrig="440">
          <v:shape id="_x0000_i1052" type="#_x0000_t75" style="width:84.75pt;height:21.75pt" o:ole="">
            <v:imagedata r:id="rId90" o:title=""/>
          </v:shape>
          <o:OLEObject Type="Embed" ProgID="Equation.DSMT4" ShapeID="_x0000_i1052" DrawAspect="Content" ObjectID="_1783948950" r:id="rId91"/>
        </w:object>
      </w:r>
      <w:r w:rsidRPr="001974B2">
        <w:rPr>
          <w:rFonts w:ascii="Palatino Linotype" w:eastAsia="Calibri" w:hAnsi="Palatino Linotype" w:cs="Times New Roman"/>
          <w:color w:val="000000"/>
          <w:szCs w:val="24"/>
          <w:lang w:val="vi-VN"/>
        </w:rPr>
        <w:t xml:space="preserve"> đối xứng với đồ thị hàm số </w:t>
      </w:r>
      <w:r w:rsidRPr="001974B2">
        <w:rPr>
          <w:rFonts w:ascii="Palatino Linotype" w:eastAsia="Calibri" w:hAnsi="Palatino Linotype" w:cs="Times New Roman"/>
          <w:color w:val="000000"/>
          <w:position w:val="-16"/>
          <w:szCs w:val="24"/>
          <w:lang w:val="vi-VN"/>
        </w:rPr>
        <w:object w:dxaOrig="2020" w:dyaOrig="440">
          <v:shape id="_x0000_i1053" type="#_x0000_t75" style="width:101.25pt;height:21.75pt" o:ole="">
            <v:imagedata r:id="rId92" o:title=""/>
          </v:shape>
          <o:OLEObject Type="Embed" ProgID="Equation.DSMT4" ShapeID="_x0000_i1053" DrawAspect="Content" ObjectID="_1783948951" r:id="rId93"/>
        </w:object>
      </w:r>
      <w:r w:rsidRPr="001974B2">
        <w:rPr>
          <w:rFonts w:ascii="Palatino Linotype" w:eastAsia="Calibri" w:hAnsi="Palatino Linotype" w:cs="Times New Roman"/>
          <w:color w:val="000000"/>
          <w:szCs w:val="24"/>
          <w:lang w:val="vi-VN"/>
        </w:rPr>
        <w:t xml:space="preserve"> qua </w:t>
      </w:r>
      <w:r w:rsidRPr="001974B2">
        <w:rPr>
          <w:rFonts w:ascii="Palatino Linotype" w:eastAsia="Calibri" w:hAnsi="Palatino Linotype" w:cs="Times New Roman"/>
          <w:i/>
          <w:color w:val="000000"/>
          <w:szCs w:val="24"/>
          <w:lang w:val="vi-VN"/>
        </w:rPr>
        <w:t>Ox</w:t>
      </w:r>
      <w:r w:rsidRPr="001974B2">
        <w:rPr>
          <w:rFonts w:ascii="Palatino Linotype" w:eastAsia="Calibri" w:hAnsi="Palatino Linotype" w:cs="Times New Roman"/>
          <w:color w:val="000000"/>
          <w:szCs w:val="24"/>
          <w:lang w:val="vi-VN"/>
        </w:rPr>
        <w:t>.</w:t>
      </w:r>
    </w:p>
    <w:p w:rsidR="00673E18" w:rsidRDefault="00673E18" w:rsidP="00673E18">
      <w:pPr>
        <w:spacing w:after="0" w:line="240" w:lineRule="auto"/>
        <w:ind w:left="450"/>
        <w:rPr>
          <w:rFonts w:ascii="Palatino Linotype" w:hAnsi="Palatino Linotype"/>
          <w:szCs w:val="24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⑵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</w:t>
      </w:r>
      <w:r>
        <w:rPr>
          <w:rFonts w:ascii="Palatino Linotype" w:hAnsi="Palatino Linotype"/>
          <w:szCs w:val="24"/>
          <w:lang w:val="vi-VN"/>
        </w:rPr>
        <w:t>đ</w:t>
      </w:r>
      <w:r w:rsidRPr="001974B2">
        <w:rPr>
          <w:rFonts w:ascii="Palatino Linotype" w:hAnsi="Palatino Linotype"/>
          <w:szCs w:val="24"/>
        </w:rPr>
        <w:t xml:space="preserve">i qua điểm </w:t>
      </w:r>
      <w:r w:rsidRPr="001974B2">
        <w:rPr>
          <w:rFonts w:ascii="Palatino Linotype" w:hAnsi="Palatino Linotype"/>
          <w:position w:val="-16"/>
          <w:szCs w:val="24"/>
        </w:rPr>
        <w:object w:dxaOrig="540" w:dyaOrig="440">
          <v:shape id="_x0000_i1054" type="#_x0000_t75" style="width:27pt;height:21.75pt" o:ole="">
            <v:imagedata r:id="rId94" o:title=""/>
          </v:shape>
          <o:OLEObject Type="Embed" ProgID="Equation.DSMT4" ShapeID="_x0000_i1054" DrawAspect="Content" ObjectID="_1783948952" r:id="rId95"/>
        </w:object>
      </w:r>
      <w:r w:rsidRPr="001974B2">
        <w:rPr>
          <w:rFonts w:ascii="Palatino Linotype" w:hAnsi="Palatino Linotype"/>
          <w:szCs w:val="24"/>
        </w:rPr>
        <w:t xml:space="preserve"> và </w:t>
      </w:r>
      <w:r w:rsidRPr="001974B2">
        <w:rPr>
          <w:rFonts w:ascii="Palatino Linotype" w:hAnsi="Palatino Linotype"/>
          <w:position w:val="-16"/>
          <w:szCs w:val="24"/>
        </w:rPr>
        <w:object w:dxaOrig="540" w:dyaOrig="440">
          <v:shape id="_x0000_i1055" type="#_x0000_t75" style="width:27pt;height:21.75pt" o:ole="">
            <v:imagedata r:id="rId96" o:title=""/>
          </v:shape>
          <o:OLEObject Type="Embed" ProgID="Equation.DSMT4" ShapeID="_x0000_i1055" DrawAspect="Content" ObjectID="_1783948953" r:id="rId97"/>
        </w:object>
      </w:r>
      <w:r w:rsidRPr="001974B2">
        <w:rPr>
          <w:rFonts w:ascii="Palatino Linotype" w:hAnsi="Palatino Linotype"/>
          <w:szCs w:val="24"/>
        </w:rPr>
        <w:t>.</w:t>
      </w:r>
    </w:p>
    <w:p w:rsidR="00673E18" w:rsidRDefault="00673E18" w:rsidP="00673E18">
      <w:pPr>
        <w:spacing w:after="0" w:line="240" w:lineRule="auto"/>
        <w:ind w:left="450"/>
        <w:rPr>
          <w:rFonts w:ascii="Palatino Linotype" w:hAnsi="Palatino Linotype"/>
          <w:szCs w:val="24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⑶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</w:t>
      </w:r>
      <w:r>
        <w:rPr>
          <w:rFonts w:ascii="Palatino Linotype" w:eastAsia="Calibri" w:hAnsi="Palatino Linotype" w:cs="Chu Van An"/>
          <w:color w:val="000000"/>
          <w:szCs w:val="24"/>
          <w:lang w:val="vi-VN"/>
        </w:rPr>
        <w:t>l</w:t>
      </w:r>
      <w:r w:rsidRPr="001974B2">
        <w:rPr>
          <w:rFonts w:ascii="Palatino Linotype" w:hAnsi="Palatino Linotype"/>
          <w:szCs w:val="24"/>
        </w:rPr>
        <w:t xml:space="preserve">iên tục trên </w:t>
      </w:r>
      <w:r w:rsidRPr="001974B2">
        <w:rPr>
          <w:rFonts w:ascii="Palatino Linotype" w:hAnsi="Palatino Linotype"/>
          <w:position w:val="-16"/>
          <w:szCs w:val="24"/>
        </w:rPr>
        <w:object w:dxaOrig="780" w:dyaOrig="440">
          <v:shape id="_x0000_i1056" type="#_x0000_t75" style="width:39.75pt;height:21.75pt" o:ole="">
            <v:imagedata r:id="rId98" o:title=""/>
          </v:shape>
          <o:OLEObject Type="Embed" ProgID="Equation.DSMT4" ShapeID="_x0000_i1056" DrawAspect="Content" ObjectID="_1783948954" r:id="rId99"/>
        </w:object>
      </w:r>
      <w:r w:rsidRPr="001974B2">
        <w:rPr>
          <w:rFonts w:ascii="Palatino Linotype" w:hAnsi="Palatino Linotype"/>
          <w:szCs w:val="24"/>
        </w:rPr>
        <w:t>.</w:t>
      </w:r>
    </w:p>
    <w:p w:rsidR="00673E18" w:rsidRPr="001974B2" w:rsidRDefault="00673E18" w:rsidP="00673E18">
      <w:pPr>
        <w:spacing w:after="0" w:line="240" w:lineRule="auto"/>
        <w:ind w:left="450"/>
        <w:rPr>
          <w:rFonts w:ascii="Palatino Linotype" w:eastAsia="Calibri" w:hAnsi="Palatino Linotype" w:cs="Times New Roman"/>
          <w:color w:val="000000"/>
          <w:szCs w:val="24"/>
          <w:lang w:val="vi-VN"/>
        </w:rPr>
      </w:pPr>
      <w:r w:rsidRPr="00104B87">
        <w:rPr>
          <w:rFonts w:ascii="Yu Gothic UI Semibold" w:eastAsia="Yu Gothic UI Semibold" w:hAnsi="Yu Gothic UI Semibold" w:cs="Chu Van An" w:hint="eastAsia"/>
          <w:color w:val="C00000"/>
          <w:szCs w:val="24"/>
          <w:lang w:val="vi-VN"/>
        </w:rPr>
        <w:t>⑷</w:t>
      </w:r>
      <w:r w:rsidRPr="00104B87">
        <w:rPr>
          <w:rFonts w:ascii="Palatino Linotype" w:eastAsia="Calibri" w:hAnsi="Palatino Linotype" w:cs="Chu Van An"/>
          <w:color w:val="C00000"/>
          <w:szCs w:val="24"/>
          <w:lang w:val="vi-VN"/>
        </w:rPr>
        <w:t xml:space="preserve"> </w:t>
      </w:r>
      <w:r w:rsidRPr="001974B2">
        <w:rPr>
          <w:rFonts w:ascii="Palatino Linotype" w:eastAsia="Calibri" w:hAnsi="Palatino Linotype" w:cs="Chu Van An"/>
          <w:color w:val="000000"/>
          <w:szCs w:val="24"/>
          <w:lang w:val="vi-VN"/>
        </w:rPr>
        <w:t xml:space="preserve">Đồ thị </w:t>
      </w:r>
      <w:r>
        <w:rPr>
          <w:rFonts w:ascii="Palatino Linotype" w:eastAsia="Calibri" w:hAnsi="Palatino Linotype" w:cs="Chu Van An"/>
          <w:color w:val="000000"/>
          <w:szCs w:val="24"/>
          <w:lang w:val="vi-VN"/>
        </w:rPr>
        <w:t>n</w:t>
      </w:r>
      <w:r w:rsidRPr="001974B2">
        <w:rPr>
          <w:rFonts w:ascii="Palatino Linotype" w:hAnsi="Palatino Linotype"/>
          <w:szCs w:val="24"/>
        </w:rPr>
        <w:t>ằm ở bên phải trục tung.</w:t>
      </w:r>
    </w:p>
    <w:p w:rsidR="00F669DB" w:rsidRPr="002C2DC3" w:rsidRDefault="00F669DB" w:rsidP="000E2D1D">
      <w:pPr>
        <w:spacing w:after="0" w:line="240" w:lineRule="auto"/>
        <w:rPr>
          <w:rFonts w:ascii="Palatino Linotype" w:hAnsi="Palatino Linotype" w:cs="Times New Roman"/>
          <w:b/>
          <w:bCs/>
          <w:szCs w:val="24"/>
        </w:rPr>
      </w:pPr>
      <w:r w:rsidRPr="002C2DC3">
        <w:rPr>
          <w:rFonts w:ascii="Palatino Linotype" w:hAnsi="Palatino Linotype" w:cs="Times New Roman"/>
          <w:b/>
          <w:bCs/>
          <w:szCs w:val="24"/>
        </w:rPr>
        <w:br w:type="page"/>
      </w:r>
    </w:p>
    <w:p w:rsidR="00F669DB" w:rsidRDefault="00F669DB" w:rsidP="000C2FA8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 wp14:anchorId="57063DB9" wp14:editId="257AD96B">
                <wp:extent cx="2510286" cy="790575"/>
                <wp:effectExtent l="0" t="0" r="0" b="9525"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3C38" w:rsidRPr="009C3D7A" w:rsidRDefault="006A3C38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2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3C38" w:rsidRPr="000C2FA8" w:rsidRDefault="006A3C38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063DB9" id="Group 13" o:spid="_x0000_s1057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">
                <v:shape id="Picture 14" o:spid="_x0000_s1058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">
                  <v:imagedata r:id="rId11" o:title="" croptop="24250f" cropbottom="20348f" cropleft="609f" cropright="-1f"/>
                  <v:path arrowok="t"/>
                </v:shape>
                <v:shape id="Text Box 75" o:spid="_x0000_s1059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6A3C38" w:rsidRPr="009C3D7A" w:rsidRDefault="006A3C38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60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6A3C38" w:rsidRPr="000C2FA8" w:rsidRDefault="006A3C38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69DB" w:rsidRPr="00743B69" w:rsidRDefault="00F669DB" w:rsidP="00F103CD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1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182FF2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Tập xác định của hàm số</w:t>
      </w:r>
    </w:p>
    <w:p w:rsidR="00F669DB" w:rsidRDefault="00F669DB" w:rsidP="00F103C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EDCFD5C" wp14:editId="3EAF5558">
                <wp:extent cx="6680887" cy="3524250"/>
                <wp:effectExtent l="0" t="0" r="24765" b="19050"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524250"/>
                          <a:chOff x="0" y="-43020"/>
                          <a:chExt cx="6680887" cy="3524250"/>
                        </a:xfrm>
                      </wpg:grpSpPr>
                      <wpg:grpSp>
                        <wpg:cNvPr id="22" name="Group 22"/>
                        <wpg:cNvGrpSpPr/>
                        <wpg:grpSpPr>
                          <a:xfrm>
                            <a:off x="0" y="140576"/>
                            <a:ext cx="6680887" cy="3340654"/>
                            <a:chOff x="0" y="-8876"/>
                            <a:chExt cx="6825515" cy="3433410"/>
                          </a:xfrm>
                        </wpg:grpSpPr>
                        <wps:wsp>
                          <wps:cNvPr id="24" name="Rectangle: Rounded Corners 19"/>
                          <wps:cNvSpPr/>
                          <wps:spPr>
                            <a:xfrm>
                              <a:off x="0" y="153045"/>
                              <a:ext cx="6825515" cy="327148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A3C38" w:rsidRPr="001F1D05" w:rsidRDefault="006A3C38" w:rsidP="00182FF2">
                                <w:pPr>
                                  <w:spacing w:after="0" w:line="276" w:lineRule="auto"/>
                                  <w:ind w:left="1980" w:hanging="162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Xét </w:t>
                                </w:r>
                                <w:r w:rsidRPr="001F1D0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859" w:dyaOrig="279">
                                    <v:shape id="_x0000_i1274" type="#_x0000_t75" style="width:42.75pt;height:13.5pt" o:ole="">
                                      <v:imagedata r:id="rId100" o:title=""/>
                                    </v:shape>
                                    <o:OLEObject Type="Embed" ProgID="Equation.DSMT4" ShapeID="_x0000_i1274" DrawAspect="Content" ObjectID="_1783949131" r:id="rId101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A2650C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FE"/>
                                </w:r>
                                <w:r w:rsidRPr="00A2650C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1F1D05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Hàm số </w:t>
                                </w:r>
                                <w:r w:rsidRPr="001F1D0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840" w:dyaOrig="440">
                                    <v:shape id="_x0000_i1275" type="#_x0000_t75" style="width:42pt;height:21.75pt" o:ole="">
                                      <v:imagedata r:id="rId102" o:title=""/>
                                    </v:shape>
                                    <o:OLEObject Type="Embed" ProgID="Equation.DSMT4" ShapeID="_x0000_i1275" DrawAspect="Content" ObjectID="_1783949132" r:id="rId103"/>
                                  </w:object>
                                </w:r>
                                <w:r w:rsidRPr="001F1D0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xác định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F1D0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880" w:dyaOrig="440">
                                    <v:shape id="_x0000_i1276" type="#_x0000_t75" style="width:43.5pt;height:21.75pt" o:ole="">
                                      <v:imagedata r:id="rId104" o:title=""/>
                                    </v:shape>
                                    <o:OLEObject Type="Embed" ProgID="Equation.DSMT4" ShapeID="_x0000_i1276" DrawAspect="Content" ObjectID="_1783949133" r:id="rId105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xác định.</w:t>
                                </w:r>
                              </w:p>
                              <w:p w:rsidR="006A3C38" w:rsidRDefault="006A3C38" w:rsidP="00182FF2">
                                <w:pPr>
                                  <w:spacing w:after="0" w:line="276" w:lineRule="auto"/>
                                  <w:ind w:left="198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A2650C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FE"/>
                                </w:r>
                                <w:r w:rsidRPr="00A2650C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1F1D05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Hàm số </w:t>
                                </w:r>
                                <w:r w:rsidRPr="001F1D0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400" w:dyaOrig="440">
                                    <v:shape id="_x0000_i1277" type="#_x0000_t75" style="width:69.75pt;height:21.75pt" o:ole="">
                                      <v:imagedata r:id="rId106" o:title=""/>
                                    </v:shape>
                                    <o:OLEObject Type="Embed" ProgID="Equation.DSMT4" ShapeID="_x0000_i1277" DrawAspect="Content" ObjectID="_1783949134" r:id="rId107"/>
                                  </w:object>
                                </w:r>
                                <w:r w:rsidRPr="001F1D0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xác định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F1D0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240" w:dyaOrig="440">
                                    <v:shape id="_x0000_i1278" type="#_x0000_t75" style="width:62.25pt;height:21.75pt" o:ole="">
                                      <v:imagedata r:id="rId108" o:title=""/>
                                    </v:shape>
                                    <o:OLEObject Type="Embed" ProgID="Equation.DSMT4" ShapeID="_x0000_i1278" DrawAspect="Content" ObjectID="_1783949135" r:id="rId109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:rsidR="006A3C38" w:rsidRPr="006E664E" w:rsidRDefault="006A3C38" w:rsidP="00182FF2">
                                <w:pPr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E83836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</w:rPr>
                                  <w:t>Đặc biệt:</w:t>
                                </w:r>
                                <w:r w:rsidRPr="00E83836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với hàm số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0"/>
                                    <w:szCs w:val="24"/>
                                  </w:rPr>
                                  <w:object w:dxaOrig="1900" w:dyaOrig="560">
                                    <v:shape id="_x0000_i1279" type="#_x0000_t75" style="width:95.25pt;height:28.5pt" o:ole="">
                                      <v:imagedata r:id="rId110" o:title=""/>
                                    </v:shape>
                                    <o:OLEObject Type="Embed" ProgID="Equation.DSMT4" ShapeID="_x0000_i1279" DrawAspect="Content" ObjectID="_1783949136" r:id="rId111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ta lưu ý “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</w:rPr>
                                  <w:t>mũ n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” của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560" w:dyaOrig="440">
                                    <v:shape id="_x0000_i1280" type="#_x0000_t75" style="width:28.5pt;height:21.75pt" o:ole="">
                                      <v:imagedata r:id="rId112" o:title=""/>
                                    </v:shape>
                                    <o:OLEObject Type="Embed" ProgID="Equation.DSMT4" ShapeID="_x0000_i1280" DrawAspect="Content" ObjectID="_1783949137" r:id="rId113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:</w:t>
                                </w:r>
                              </w:p>
                              <w:p w:rsidR="006A3C38" w:rsidRPr="006E664E" w:rsidRDefault="006A3C38" w:rsidP="00182FF2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72"/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Nếu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999" w:dyaOrig="340">
                                    <v:shape id="_x0000_i1281" type="#_x0000_t75" style="width:50.25pt;height:17.25pt" o:ole="">
                                      <v:imagedata r:id="rId114" o:title=""/>
                                    </v:shape>
                                    <o:OLEObject Type="Embed" ProgID="Equation.DSMT4" ShapeID="_x0000_i1281" DrawAspect="Content" ObjectID="_1783949138" r:id="rId115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ĐKXĐ của hàm số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0"/>
                                    <w:szCs w:val="24"/>
                                  </w:rPr>
                                  <w:object w:dxaOrig="1900" w:dyaOrig="560">
                                    <v:shape id="_x0000_i1282" type="#_x0000_t75" style="width:95.25pt;height:28.5pt" o:ole="">
                                      <v:imagedata r:id="rId110" o:title=""/>
                                    </v:shape>
                                    <o:OLEObject Type="Embed" ProgID="Equation.DSMT4" ShapeID="_x0000_i1282" DrawAspect="Content" ObjectID="_1783949139" r:id="rId116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: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2E74B5" w:themeColor="accent5" w:themeShade="BF"/>
                                    <w:position w:val="-58"/>
                                    <w:szCs w:val="24"/>
                                  </w:rPr>
                                  <w:object w:dxaOrig="1040" w:dyaOrig="1280">
                                    <v:shape id="_x0000_i1283" type="#_x0000_t75" style="width:52.5pt;height:63.75pt" o:ole="">
                                      <v:imagedata r:id="rId117" o:title=""/>
                                    </v:shape>
                                    <o:OLEObject Type="Embed" ProgID="Equation.DSMT4" ShapeID="_x0000_i1283" DrawAspect="Content" ObjectID="_1783949140" r:id="rId118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2E74B5" w:themeColor="accent5" w:themeShade="BF"/>
                                    <w:szCs w:val="24"/>
                                  </w:rPr>
                                  <w:t>.</w:t>
                                </w:r>
                              </w:p>
                              <w:p w:rsidR="006A3C38" w:rsidRPr="006E664E" w:rsidRDefault="006A3C38" w:rsidP="00182FF2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72"/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Nếu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1060" w:dyaOrig="380">
                                    <v:shape id="_x0000_i1284" type="#_x0000_t75" style="width:53.25pt;height:18.75pt" o:ole="">
                                      <v:imagedata r:id="rId119" o:title=""/>
                                    </v:shape>
                                    <o:OLEObject Type="Embed" ProgID="Equation.DSMT4" ShapeID="_x0000_i1284" DrawAspect="Content" ObjectID="_1783949141" r:id="rId120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ĐKXĐ của hàm số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0"/>
                                    <w:szCs w:val="24"/>
                                  </w:rPr>
                                  <w:object w:dxaOrig="1900" w:dyaOrig="560">
                                    <v:shape id="_x0000_i1285" type="#_x0000_t75" style="width:95.25pt;height:28.5pt" o:ole="">
                                      <v:imagedata r:id="rId110" o:title=""/>
                                    </v:shape>
                                    <o:OLEObject Type="Embed" ProgID="Equation.DSMT4" ShapeID="_x0000_i1285" DrawAspect="Content" ObjectID="_1783949142" r:id="rId121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: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2E74B5" w:themeColor="accent5" w:themeShade="BF"/>
                                    <w:position w:val="-58"/>
                                    <w:szCs w:val="24"/>
                                  </w:rPr>
                                  <w:object w:dxaOrig="1040" w:dyaOrig="1280">
                                    <v:shape id="_x0000_i1286" type="#_x0000_t75" style="width:52.5pt;height:63.75pt" o:ole="">
                                      <v:imagedata r:id="rId122" o:title=""/>
                                    </v:shape>
                                    <o:OLEObject Type="Embed" ProgID="Equation.DSMT4" ShapeID="_x0000_i1286" DrawAspect="Content" ObjectID="_1783949143" r:id="rId123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2E74B5" w:themeColor="accent5" w:themeShade="BF"/>
                                    <w:szCs w:val="24"/>
                                  </w:rPr>
                                  <w:t>.</w:t>
                                </w:r>
                              </w:p>
                              <w:p w:rsidR="006A3C38" w:rsidRPr="001F1D05" w:rsidRDefault="006A3C38" w:rsidP="00182FF2">
                                <w:pPr>
                                  <w:spacing w:after="0" w:line="240" w:lineRule="auto"/>
                                  <w:ind w:left="1080"/>
                                  <w:contextualSpacing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F0"/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Tóm lại nếu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560" w:dyaOrig="440">
                                    <v:shape id="_x0000_i1287" type="#_x0000_t75" style="width:28.5pt;height:21.75pt" o:ole="">
                                      <v:imagedata r:id="rId124" o:title=""/>
                                    </v:shape>
                                    <o:OLEObject Type="Embed" ProgID="Equation.DSMT4" ShapeID="_x0000_i1287" DrawAspect="Content" ObjectID="_1783949144" r:id="rId125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hoặc 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540" w:dyaOrig="440">
                                    <v:shape id="_x0000_i1288" type="#_x0000_t75" style="width:27.75pt;height:21.75pt" o:ole="">
                                      <v:imagedata r:id="rId126" o:title=""/>
                                    </v:shape>
                                    <o:OLEObject Type="Embed" ProgID="Equation.DSMT4" ShapeID="_x0000_i1288" DrawAspect="Content" ObjectID="_1783949145" r:id="rId127"/>
                                  </w:objec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có “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</w:rPr>
                                  <w:t>mũ n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” ta chú ý xem “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Cs w:val="24"/>
                                  </w:rPr>
                                  <w:t>n</w:t>
                                </w:r>
                                <w:r w:rsidRPr="006E664E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” chẵn hay lẻ.</w:t>
                                </w:r>
                              </w:p>
                              <w:p w:rsidR="006A3C38" w:rsidRPr="0089019C" w:rsidRDefault="006A3C38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7" name="Group 27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0" name="Group 3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38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41" name="Text Box 34685684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42" name="Picture 346856842"/>
                          <pic:cNvPicPr>
                            <a:picLocks noChangeAspect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DCFD5C" id="Group 21" o:spid="_x0000_s1061" style="width:526.05pt;height:277.5pt;mso-position-horizontal-relative:char;mso-position-vertical-relative:line" coordorigin=",-430" coordsize="66808,352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">
                <v:group id="Group 22" o:spid="_x0000_s1062" style="position:absolute;top:1405;width:66808;height:33407" coordorigin=",-88" coordsize="68255,34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roundrect id="Rectangle: Rounded Corners 19" o:spid="_x0000_s1063" style="position:absolute;top:1530;width:68255;height:3271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:rsidR="006A3C38" w:rsidRPr="001F1D05" w:rsidRDefault="006A3C38" w:rsidP="00182FF2">
                          <w:pPr>
                            <w:spacing w:after="0" w:line="276" w:lineRule="auto"/>
                            <w:ind w:left="1980" w:hanging="162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Xét </w:t>
                          </w:r>
                          <w:r w:rsidRPr="001F1D05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859" w:dyaOrig="279">
                              <v:shape id="_x0000_i1274" type="#_x0000_t75" style="width:42.75pt;height:13.5pt" o:ole="">
                                <v:imagedata r:id="rId100" o:title=""/>
                              </v:shape>
                              <o:OLEObject Type="Embed" ProgID="Equation.DSMT4" ShapeID="_x0000_i1274" DrawAspect="Content" ObjectID="_1783949131" r:id="rId129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ab/>
                          </w:r>
                          <w:r w:rsidRPr="00A2650C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FE"/>
                          </w:r>
                          <w:r w:rsidRPr="00A2650C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1F1D05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 xml:space="preserve">Hàm số </w:t>
                          </w:r>
                          <w:r w:rsidRPr="001F1D05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840" w:dyaOrig="440">
                              <v:shape id="_x0000_i1275" type="#_x0000_t75" style="width:42pt;height:21.75pt" o:ole="">
                                <v:imagedata r:id="rId102" o:title=""/>
                              </v:shape>
                              <o:OLEObject Type="Embed" ProgID="Equation.DSMT4" ShapeID="_x0000_i1275" DrawAspect="Content" ObjectID="_1783949132" r:id="rId130"/>
                            </w:object>
                          </w:r>
                          <w:r w:rsidRPr="001F1D0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xác định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F1D05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880" w:dyaOrig="440">
                              <v:shape id="_x0000_i1276" type="#_x0000_t75" style="width:43.5pt;height:21.75pt" o:ole="">
                                <v:imagedata r:id="rId104" o:title=""/>
                              </v:shape>
                              <o:OLEObject Type="Embed" ProgID="Equation.DSMT4" ShapeID="_x0000_i1276" DrawAspect="Content" ObjectID="_1783949133" r:id="rId131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xác định.</w:t>
                          </w:r>
                        </w:p>
                        <w:p w:rsidR="006A3C38" w:rsidRDefault="006A3C38" w:rsidP="00182FF2">
                          <w:pPr>
                            <w:spacing w:after="0" w:line="276" w:lineRule="auto"/>
                            <w:ind w:left="198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A2650C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FE"/>
                          </w:r>
                          <w:r w:rsidRPr="00A2650C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1F1D05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 xml:space="preserve">Hàm số </w:t>
                          </w:r>
                          <w:r w:rsidRPr="001F1D05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400" w:dyaOrig="440">
                              <v:shape id="_x0000_i1277" type="#_x0000_t75" style="width:69.75pt;height:21.75pt" o:ole="">
                                <v:imagedata r:id="rId106" o:title=""/>
                              </v:shape>
                              <o:OLEObject Type="Embed" ProgID="Equation.DSMT4" ShapeID="_x0000_i1277" DrawAspect="Content" ObjectID="_1783949134" r:id="rId132"/>
                            </w:object>
                          </w:r>
                          <w:r w:rsidRPr="001F1D0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xác định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F1D05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240" w:dyaOrig="440">
                              <v:shape id="_x0000_i1278" type="#_x0000_t75" style="width:62.25pt;height:21.75pt" o:ole="">
                                <v:imagedata r:id="rId108" o:title=""/>
                              </v:shape>
                              <o:OLEObject Type="Embed" ProgID="Equation.DSMT4" ShapeID="_x0000_i1278" DrawAspect="Content" ObjectID="_1783949135" r:id="rId133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6A3C38" w:rsidRPr="006E664E" w:rsidRDefault="006A3C38" w:rsidP="00182FF2">
                          <w:pPr>
                            <w:spacing w:after="0" w:line="240" w:lineRule="auto"/>
                            <w:ind w:left="36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E83836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</w:rPr>
                            <w:t>Đặc biệt:</w:t>
                          </w:r>
                          <w:r w:rsidRPr="00E83836">
                            <w:rPr>
                              <w:rFonts w:ascii="Palatino Linotype" w:hAnsi="Palatino Linotype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với hàm số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20"/>
                              <w:szCs w:val="24"/>
                            </w:rPr>
                            <w:object w:dxaOrig="1900" w:dyaOrig="560">
                              <v:shape id="_x0000_i1279" type="#_x0000_t75" style="width:95.25pt;height:28.5pt" o:ole="">
                                <v:imagedata r:id="rId110" o:title=""/>
                              </v:shape>
                              <o:OLEObject Type="Embed" ProgID="Equation.DSMT4" ShapeID="_x0000_i1279" DrawAspect="Content" ObjectID="_1783949136" r:id="rId134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ta lưu ý “</w:t>
                          </w:r>
                          <w:r w:rsidRPr="006E664E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</w:rPr>
                            <w:t>mũ n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” của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560" w:dyaOrig="440">
                              <v:shape id="_x0000_i1280" type="#_x0000_t75" style="width:28.5pt;height:21.75pt" o:ole="">
                                <v:imagedata r:id="rId112" o:title=""/>
                              </v:shape>
                              <o:OLEObject Type="Embed" ProgID="Equation.DSMT4" ShapeID="_x0000_i1280" DrawAspect="Content" ObjectID="_1783949137" r:id="rId135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:</w:t>
                          </w:r>
                        </w:p>
                        <w:p w:rsidR="006A3C38" w:rsidRPr="006E664E" w:rsidRDefault="006A3C38" w:rsidP="00182FF2">
                          <w:pPr>
                            <w:spacing w:after="0" w:line="240" w:lineRule="auto"/>
                            <w:ind w:left="14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72"/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Nếu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999" w:dyaOrig="340">
                              <v:shape id="_x0000_i1281" type="#_x0000_t75" style="width:50.25pt;height:17.25pt" o:ole="">
                                <v:imagedata r:id="rId114" o:title=""/>
                              </v:shape>
                              <o:OLEObject Type="Embed" ProgID="Equation.DSMT4" ShapeID="_x0000_i1281" DrawAspect="Content" ObjectID="_1783949138" r:id="rId136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ĐKXĐ của hàm số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20"/>
                              <w:szCs w:val="24"/>
                            </w:rPr>
                            <w:object w:dxaOrig="1900" w:dyaOrig="560">
                              <v:shape id="_x0000_i1282" type="#_x0000_t75" style="width:95.25pt;height:28.5pt" o:ole="">
                                <v:imagedata r:id="rId110" o:title=""/>
                              </v:shape>
                              <o:OLEObject Type="Embed" ProgID="Equation.DSMT4" ShapeID="_x0000_i1282" DrawAspect="Content" ObjectID="_1783949139" r:id="rId137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: </w:t>
                          </w:r>
                          <w:r w:rsidRPr="006E664E">
                            <w:rPr>
                              <w:rFonts w:ascii="Palatino Linotype" w:hAnsi="Palatino Linotype"/>
                              <w:color w:val="2E74B5" w:themeColor="accent5" w:themeShade="BF"/>
                              <w:position w:val="-58"/>
                              <w:szCs w:val="24"/>
                            </w:rPr>
                            <w:object w:dxaOrig="1040" w:dyaOrig="1280">
                              <v:shape id="_x0000_i1283" type="#_x0000_t75" style="width:52.5pt;height:63.75pt" o:ole="">
                                <v:imagedata r:id="rId117" o:title=""/>
                              </v:shape>
                              <o:OLEObject Type="Embed" ProgID="Equation.DSMT4" ShapeID="_x0000_i1283" DrawAspect="Content" ObjectID="_1783949140" r:id="rId138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2E74B5" w:themeColor="accent5" w:themeShade="BF"/>
                              <w:szCs w:val="24"/>
                            </w:rPr>
                            <w:t>.</w:t>
                          </w:r>
                        </w:p>
                        <w:p w:rsidR="006A3C38" w:rsidRPr="006E664E" w:rsidRDefault="006A3C38" w:rsidP="00182FF2">
                          <w:pPr>
                            <w:spacing w:after="0" w:line="240" w:lineRule="auto"/>
                            <w:ind w:left="144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72"/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Nếu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1060" w:dyaOrig="380">
                              <v:shape id="_x0000_i1284" type="#_x0000_t75" style="width:53.25pt;height:18.75pt" o:ole="">
                                <v:imagedata r:id="rId119" o:title=""/>
                              </v:shape>
                              <o:OLEObject Type="Embed" ProgID="Equation.DSMT4" ShapeID="_x0000_i1284" DrawAspect="Content" ObjectID="_1783949141" r:id="rId139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ĐKXĐ của hàm số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20"/>
                              <w:szCs w:val="24"/>
                            </w:rPr>
                            <w:object w:dxaOrig="1900" w:dyaOrig="560">
                              <v:shape id="_x0000_i1285" type="#_x0000_t75" style="width:95.25pt;height:28.5pt" o:ole="">
                                <v:imagedata r:id="rId110" o:title=""/>
                              </v:shape>
                              <o:OLEObject Type="Embed" ProgID="Equation.DSMT4" ShapeID="_x0000_i1285" DrawAspect="Content" ObjectID="_1783949142" r:id="rId140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: </w:t>
                          </w:r>
                          <w:r w:rsidRPr="006E664E">
                            <w:rPr>
                              <w:rFonts w:ascii="Palatino Linotype" w:hAnsi="Palatino Linotype"/>
                              <w:color w:val="2E74B5" w:themeColor="accent5" w:themeShade="BF"/>
                              <w:position w:val="-58"/>
                              <w:szCs w:val="24"/>
                            </w:rPr>
                            <w:object w:dxaOrig="1040" w:dyaOrig="1280">
                              <v:shape id="_x0000_i1286" type="#_x0000_t75" style="width:52.5pt;height:63.75pt" o:ole="">
                                <v:imagedata r:id="rId122" o:title=""/>
                              </v:shape>
                              <o:OLEObject Type="Embed" ProgID="Equation.DSMT4" ShapeID="_x0000_i1286" DrawAspect="Content" ObjectID="_1783949143" r:id="rId141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2E74B5" w:themeColor="accent5" w:themeShade="BF"/>
                              <w:szCs w:val="24"/>
                            </w:rPr>
                            <w:t>.</w:t>
                          </w:r>
                        </w:p>
                        <w:p w:rsidR="006A3C38" w:rsidRPr="001F1D05" w:rsidRDefault="006A3C38" w:rsidP="00182FF2">
                          <w:pPr>
                            <w:spacing w:after="0" w:line="240" w:lineRule="auto"/>
                            <w:ind w:left="1080"/>
                            <w:contextualSpacing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F0"/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Tóm lại nếu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560" w:dyaOrig="440">
                              <v:shape id="_x0000_i1287" type="#_x0000_t75" style="width:28.5pt;height:21.75pt" o:ole="">
                                <v:imagedata r:id="rId124" o:title=""/>
                              </v:shape>
                              <o:OLEObject Type="Embed" ProgID="Equation.DSMT4" ShapeID="_x0000_i1287" DrawAspect="Content" ObjectID="_1783949144" r:id="rId142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hoặc 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540" w:dyaOrig="440">
                              <v:shape id="_x0000_i1288" type="#_x0000_t75" style="width:27.75pt;height:21.75pt" o:ole="">
                                <v:imagedata r:id="rId126" o:title=""/>
                              </v:shape>
                              <o:OLEObject Type="Embed" ProgID="Equation.DSMT4" ShapeID="_x0000_i1288" DrawAspect="Content" ObjectID="_1783949145" r:id="rId143"/>
                            </w:objec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có “</w:t>
                          </w:r>
                          <w:r w:rsidRPr="006E664E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</w:rPr>
                            <w:t>mũ n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” ta chú ý xem “</w:t>
                          </w:r>
                          <w:r w:rsidRPr="006E664E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Cs w:val="24"/>
                            </w:rPr>
                            <w:t>n</w:t>
                          </w:r>
                          <w:r w:rsidRPr="006E664E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” chẵn hay lẻ.</w:t>
                          </w:r>
                        </w:p>
                        <w:p w:rsidR="006A3C38" w:rsidRPr="0089019C" w:rsidRDefault="006A3C38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7" o:spid="_x0000_s1064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group id="Group 30" o:spid="_x0000_s1065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66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" adj="20325" fillcolor="#c00000" strokecolor="#c00000" strokeweight="2.25pt"/>
                      <v:shape id="Arrow: Pentagon 27" o:spid="_x0000_s1067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" adj="20334" fillcolor="#fff2cc [663]" stroked="f" strokeweight="1pt"/>
                    </v:group>
                    <v:shape id="Text Box 346856841" o:spid="_x0000_s1068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" filled="f" stroked="f" strokeweight=".5pt">
                      <v:textbox>
                        <w:txbxContent>
                          <w:p w:rsidR="006A3C38" w:rsidRPr="003E2961" w:rsidRDefault="006A3C38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42" o:spid="_x0000_s1069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">
                  <v:imagedata r:id="rId144" o:title=""/>
                  <v:path arrowok="t"/>
                </v:shape>
                <w10:anchorlock/>
              </v:group>
            </w:pict>
          </mc:Fallback>
        </mc:AlternateContent>
      </w:r>
    </w:p>
    <w:p w:rsidR="00F669DB" w:rsidRDefault="00F669DB" w:rsidP="00E621D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621145" cy="1019175"/>
                <wp:effectExtent l="0" t="0" r="8255" b="9525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019175"/>
                          <a:chOff x="0" y="9524"/>
                          <a:chExt cx="6680836" cy="1028673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0" y="161925"/>
                            <a:ext cx="6680836" cy="876272"/>
                            <a:chOff x="0" y="82942"/>
                            <a:chExt cx="6680973" cy="876546"/>
                          </a:xfrm>
                        </wpg:grpSpPr>
                        <wpg:grpSp>
                          <wpg:cNvPr id="89" name="Group 89"/>
                          <wpg:cNvGrpSpPr/>
                          <wpg:grpSpPr>
                            <a:xfrm>
                              <a:off x="0" y="82942"/>
                              <a:ext cx="6680973" cy="876546"/>
                              <a:chOff x="0" y="-241965"/>
                              <a:chExt cx="6680973" cy="877199"/>
                            </a:xfrm>
                          </wpg:grpSpPr>
                          <wpg:grpSp>
                            <wpg:cNvPr id="90" name="Group 90"/>
                            <wpg:cNvGrpSpPr/>
                            <wpg:grpSpPr>
                              <a:xfrm>
                                <a:off x="0" y="-529"/>
                                <a:ext cx="6680973" cy="635763"/>
                                <a:chOff x="0" y="-529"/>
                                <a:chExt cx="6681308" cy="635904"/>
                              </a:xfrm>
                            </wpg:grpSpPr>
                            <wps:wsp>
                              <wps:cNvPr id="91" name="Rectangle 91"/>
                              <wps:cNvSpPr/>
                              <wps:spPr>
                                <a:xfrm>
                                  <a:off x="0" y="-190"/>
                                  <a:ext cx="6681308" cy="6355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Rounded Rectangle 92"/>
                              <wps:cNvSpPr/>
                              <wps:spPr>
                                <a:xfrm>
                                  <a:off x="75509" y="-529"/>
                                  <a:ext cx="6535308" cy="63558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3" name="Text Box 9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C20A7C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4" name="Text Box 94"/>
                          <wps:cNvSpPr txBox="1"/>
                          <wps:spPr>
                            <a:xfrm>
                              <a:off x="474126" y="322268"/>
                              <a:ext cx="5964648" cy="637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2F438D" w:rsidRDefault="006A3C38" w:rsidP="00182FF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  <w:t>Tìm tập xác định của các hàm số dưới đây:</w:t>
                                </w:r>
                              </w:p>
                              <w:p w:rsidR="006A3C38" w:rsidRPr="00182FF2" w:rsidRDefault="006A3C38" w:rsidP="00182FF2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  <w:ind w:left="432" w:firstLine="18"/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</w:rPr>
                                </w:pPr>
                                <w:r w:rsidRPr="00182FF2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182FF2">
                                  <w:rPr>
                                    <w:color w:val="C00000"/>
                                    <w:position w:val="-16"/>
                                  </w:rPr>
                                  <w:object w:dxaOrig="1680" w:dyaOrig="440">
                                    <v:shape id="_x0000_i1294" type="#_x0000_t75" style="width:84pt;height:21.75pt" o:ole="">
                                      <v:imagedata r:id="rId145" o:title=""/>
                                    </v:shape>
                                    <o:OLEObject Type="Embed" ProgID="Equation.DSMT4" ShapeID="_x0000_i1294" DrawAspect="Content" ObjectID="_1783949146" r:id="rId146"/>
                                  </w:object>
                                </w:r>
                                <w:r w:rsidRPr="00182FF2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182FF2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182FF2">
                                  <w:rPr>
                                    <w:color w:val="C00000"/>
                                    <w:position w:val="-12"/>
                                  </w:rPr>
                                  <w:object w:dxaOrig="900" w:dyaOrig="420">
                                    <v:shape id="_x0000_i1295" type="#_x0000_t75" style="width:45pt;height:21pt" o:ole="">
                                      <v:imagedata r:id="rId147" o:title=""/>
                                    </v:shape>
                                    <o:OLEObject Type="Embed" ProgID="Equation.DSMT4" ShapeID="_x0000_i1295" DrawAspect="Content" ObjectID="_1783949147" r:id="rId148"/>
                                  </w:object>
                                </w:r>
                                <w:r w:rsidRPr="00182FF2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182FF2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182FF2">
                                  <w:rPr>
                                    <w:color w:val="C00000"/>
                                    <w:position w:val="-18"/>
                                  </w:rPr>
                                  <w:object w:dxaOrig="1660" w:dyaOrig="480">
                                    <v:shape id="_x0000_i1296" type="#_x0000_t75" style="width:82.5pt;height:24pt" o:ole="">
                                      <v:imagedata r:id="rId149" o:title=""/>
                                    </v:shape>
                                    <o:OLEObject Type="Embed" ProgID="Equation.DSMT4" ShapeID="_x0000_i1296" DrawAspect="Content" ObjectID="_1783949148" r:id="rId150"/>
                                  </w:object>
                                </w:r>
                              </w:p>
                              <w:p w:rsidR="006A3C38" w:rsidRPr="00C20A7C" w:rsidRDefault="006A3C38" w:rsidP="00C20A7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5" name="Picture 95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87" o:spid="_x0000_s1070" style="width:521.35pt;height:80.25pt;mso-position-horizontal-relative:char;mso-position-vertical-relative:line" coordorigin=",95" coordsize="66808,102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">
                <v:group id="Group 88" o:spid="_x0000_s1071" style="position:absolute;top:1619;width:66808;height:8762" coordorigin=",829" coordsize="66809,8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9" o:spid="_x0000_s1072" style="position:absolute;top:829;width:66809;height:8765" coordorigin=",-2419" coordsize="66809,8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v:group id="Group 90" o:spid="_x0000_s1073" style="position:absolute;top:-5;width:66809;height:6357" coordorigin=",-5" coordsize="66813,6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rect id="Rectangle 91" o:spid="_x0000_s1074" style="position:absolute;top:-1;width:66813;height:6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" fillcolor="#c00000" stroked="f" strokeweight="1pt"/>
                      <v:roundrect id="Rounded Rectangle 92" o:spid="_x0000_s1075" style="position:absolute;left:755;top:-5;width:65353;height:635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3" o:spid="_x0000_s107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<v:textbox>
                        <w:txbxContent>
                          <w:p w:rsidR="006A3C38" w:rsidRPr="003E2961" w:rsidRDefault="006A3C38" w:rsidP="00C20A7C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1.</w:t>
                            </w:r>
                          </w:p>
                        </w:txbxContent>
                      </v:textbox>
                    </v:shape>
                  </v:group>
                  <v:shape id="Text Box 94" o:spid="_x0000_s1077" type="#_x0000_t202" style="position:absolute;left:4741;top:3222;width:59646;height:6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6A3C38" w:rsidRPr="002F438D" w:rsidRDefault="006A3C38" w:rsidP="00182FF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  <w:t>Tìm tập xác định của các hàm số dưới đây:</w:t>
                          </w:r>
                        </w:p>
                        <w:p w:rsidR="006A3C38" w:rsidRPr="00182FF2" w:rsidRDefault="006A3C38" w:rsidP="00182FF2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  <w:ind w:left="432" w:firstLine="18"/>
                            <w:rPr>
                              <w:rFonts w:ascii="Palatino Linotype" w:hAnsi="Palatino Linotype"/>
                              <w:color w:val="C00000"/>
                              <w:szCs w:val="24"/>
                            </w:rPr>
                          </w:pPr>
                          <w:r w:rsidRPr="00182FF2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182FF2">
                            <w:rPr>
                              <w:color w:val="C00000"/>
                              <w:position w:val="-16"/>
                            </w:rPr>
                            <w:object w:dxaOrig="1680" w:dyaOrig="440">
                              <v:shape id="_x0000_i1294" type="#_x0000_t75" style="width:84pt;height:21.75pt" o:ole="">
                                <v:imagedata r:id="rId145" o:title=""/>
                              </v:shape>
                              <o:OLEObject Type="Embed" ProgID="Equation.DSMT4" ShapeID="_x0000_i1294" DrawAspect="Content" ObjectID="_1783949146" r:id="rId152"/>
                            </w:object>
                          </w:r>
                          <w:r w:rsidRPr="00182FF2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182FF2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182FF2">
                            <w:rPr>
                              <w:color w:val="C00000"/>
                              <w:position w:val="-12"/>
                            </w:rPr>
                            <w:object w:dxaOrig="900" w:dyaOrig="420">
                              <v:shape id="_x0000_i1295" type="#_x0000_t75" style="width:45pt;height:21pt" o:ole="">
                                <v:imagedata r:id="rId147" o:title=""/>
                              </v:shape>
                              <o:OLEObject Type="Embed" ProgID="Equation.DSMT4" ShapeID="_x0000_i1295" DrawAspect="Content" ObjectID="_1783949147" r:id="rId153"/>
                            </w:object>
                          </w:r>
                          <w:r w:rsidRPr="00182FF2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182FF2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182FF2">
                            <w:rPr>
                              <w:color w:val="C00000"/>
                              <w:position w:val="-18"/>
                            </w:rPr>
                            <w:object w:dxaOrig="1660" w:dyaOrig="480">
                              <v:shape id="_x0000_i1296" type="#_x0000_t75" style="width:82.5pt;height:24pt" o:ole="">
                                <v:imagedata r:id="rId149" o:title=""/>
                              </v:shape>
                              <o:OLEObject Type="Embed" ProgID="Equation.DSMT4" ShapeID="_x0000_i1296" DrawAspect="Content" ObjectID="_1783949148" r:id="rId154"/>
                            </w:object>
                          </w:r>
                        </w:p>
                        <w:p w:rsidR="006A3C38" w:rsidRPr="00C20A7C" w:rsidRDefault="006A3C38" w:rsidP="00C20A7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95" o:spid="_x0000_s107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F669DB" w:rsidRPr="00B94965" w:rsidRDefault="00F669DB" w:rsidP="00E621D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182FF2" w:rsidRDefault="005C3DB8" w:rsidP="00182FF2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182FF2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182FF2">
        <w:rPr>
          <w:color w:val="C00000"/>
          <w:position w:val="-16"/>
        </w:rPr>
        <w:object w:dxaOrig="1680" w:dyaOrig="440">
          <v:shape id="_x0000_i1089" type="#_x0000_t75" style="width:84pt;height:21.75pt" o:ole="">
            <v:imagedata r:id="rId145" o:title=""/>
          </v:shape>
          <o:OLEObject Type="Embed" ProgID="Equation.DSMT4" ShapeID="_x0000_i1089" DrawAspect="Content" ObjectID="_1783948955" r:id="rId156"/>
        </w:object>
      </w:r>
    </w:p>
    <w:p w:rsidR="005C3DB8" w:rsidRPr="00C86BC3" w:rsidRDefault="005C3DB8" w:rsidP="005C3DB8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</w:rPr>
      </w:pPr>
      <w:r>
        <w:rPr>
          <w:rFonts w:ascii="Palatino Linotype" w:eastAsia="Calibri" w:hAnsi="Palatino Linotype" w:cs="Times New Roman"/>
          <w:szCs w:val="24"/>
          <w:lang w:val="vi-VN"/>
        </w:rPr>
        <w:t>Điều kiện</w:t>
      </w:r>
      <w:r w:rsidRPr="00C86BC3">
        <w:rPr>
          <w:rFonts w:ascii="Palatino Linotype" w:eastAsia="Calibri" w:hAnsi="Palatino Linotype" w:cs="Times New Roman"/>
          <w:szCs w:val="24"/>
        </w:rPr>
        <w:t xml:space="preserve"> </w:t>
      </w:r>
      <w:r w:rsidRPr="00C86BC3">
        <w:rPr>
          <w:position w:val="-24"/>
        </w:rPr>
        <w:object w:dxaOrig="2200" w:dyaOrig="639">
          <v:shape id="_x0000_i1090" type="#_x0000_t75" style="width:110.25pt;height:32.25pt" o:ole="">
            <v:imagedata r:id="rId157" o:title=""/>
          </v:shape>
          <o:OLEObject Type="Embed" ProgID="Equation.DSMT4" ShapeID="_x0000_i1090" DrawAspect="Content" ObjectID="_1783948956" r:id="rId158"/>
        </w:object>
      </w:r>
      <w:r w:rsidRPr="00C86BC3">
        <w:rPr>
          <w:rFonts w:ascii="Palatino Linotype" w:eastAsia="Calibri" w:hAnsi="Palatino Linotype" w:cs="Times New Roman"/>
          <w:szCs w:val="24"/>
        </w:rPr>
        <w:t>.</w:t>
      </w:r>
      <w:r>
        <w:rPr>
          <w:rFonts w:ascii="Palatino Linotype" w:eastAsia="Calibri" w:hAnsi="Palatino Linotype" w:cs="Times New Roman"/>
          <w:szCs w:val="24"/>
          <w:lang w:val="vi-VN"/>
        </w:rPr>
        <w:t xml:space="preserve"> </w:t>
      </w:r>
      <w:r w:rsidRPr="00C86BC3">
        <w:rPr>
          <w:rFonts w:ascii="Palatino Linotype" w:eastAsia="Calibri" w:hAnsi="Palatino Linotype" w:cs="Times New Roman"/>
          <w:szCs w:val="24"/>
        </w:rPr>
        <w:t xml:space="preserve">Vậy tập xác định </w:t>
      </w:r>
      <w:r>
        <w:rPr>
          <w:rFonts w:ascii="Palatino Linotype" w:eastAsia="Calibri" w:hAnsi="Palatino Linotype" w:cs="Times New Roman"/>
          <w:szCs w:val="24"/>
        </w:rPr>
        <w:t>là</w:t>
      </w:r>
      <w:r w:rsidRPr="00C86BC3">
        <w:rPr>
          <w:rFonts w:ascii="Palatino Linotype" w:eastAsia="Calibri" w:hAnsi="Palatino Linotype" w:cs="Times New Roman"/>
          <w:szCs w:val="24"/>
        </w:rPr>
        <w:t xml:space="preserve"> </w:t>
      </w:r>
      <w:r w:rsidRPr="00C86BC3">
        <w:rPr>
          <w:position w:val="-30"/>
        </w:rPr>
        <w:object w:dxaOrig="1340" w:dyaOrig="720">
          <v:shape id="_x0000_i1091" type="#_x0000_t75" style="width:66.75pt;height:36pt" o:ole="">
            <v:imagedata r:id="rId159" o:title=""/>
          </v:shape>
          <o:OLEObject Type="Embed" ProgID="Equation.DSMT4" ShapeID="_x0000_i1091" DrawAspect="Content" ObjectID="_1783948957" r:id="rId160"/>
        </w:object>
      </w:r>
      <w:r w:rsidRPr="00C86BC3">
        <w:rPr>
          <w:rFonts w:ascii="Palatino Linotype" w:eastAsia="Calibri" w:hAnsi="Palatino Linotype" w:cs="Times New Roman"/>
          <w:szCs w:val="24"/>
        </w:rPr>
        <w:t>.</w:t>
      </w:r>
    </w:p>
    <w:p w:rsidR="005C3DB8" w:rsidRPr="00182FF2" w:rsidRDefault="005C3DB8" w:rsidP="00182FF2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182FF2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182FF2">
        <w:rPr>
          <w:color w:val="C00000"/>
          <w:position w:val="-12"/>
        </w:rPr>
        <w:object w:dxaOrig="900" w:dyaOrig="420">
          <v:shape id="_x0000_i1092" type="#_x0000_t75" style="width:45pt;height:21pt" o:ole="">
            <v:imagedata r:id="rId147" o:title=""/>
          </v:shape>
          <o:OLEObject Type="Embed" ProgID="Equation.DSMT4" ShapeID="_x0000_i1092" DrawAspect="Content" ObjectID="_1783948958" r:id="rId161"/>
        </w:object>
      </w:r>
    </w:p>
    <w:p w:rsidR="005C3DB8" w:rsidRPr="00C86BC3" w:rsidRDefault="005C3DB8" w:rsidP="005C3DB8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C86BC3">
        <w:rPr>
          <w:rFonts w:ascii="Palatino Linotype" w:hAnsi="Palatino Linotype" w:cs="Times New Roman"/>
          <w:szCs w:val="24"/>
        </w:rPr>
        <w:t xml:space="preserve">Điều kiện: </w:t>
      </w:r>
      <w:r w:rsidRPr="00C86BC3">
        <w:rPr>
          <w:position w:val="-6"/>
        </w:rPr>
        <w:object w:dxaOrig="859" w:dyaOrig="279">
          <v:shape id="_x0000_i1093" type="#_x0000_t75" style="width:42.75pt;height:13.5pt" o:ole="">
            <v:imagedata r:id="rId162" o:title=""/>
          </v:shape>
          <o:OLEObject Type="Embed" ProgID="Equation.DSMT4" ShapeID="_x0000_i1093" DrawAspect="Content" ObjectID="_1783948959" r:id="rId163"/>
        </w:object>
      </w:r>
      <w:r w:rsidRPr="00C86BC3">
        <w:rPr>
          <w:position w:val="-6"/>
        </w:rPr>
        <w:object w:dxaOrig="859" w:dyaOrig="279">
          <v:shape id="_x0000_i1094" type="#_x0000_t75" style="width:42.75pt;height:13.5pt" o:ole="">
            <v:imagedata r:id="rId164" o:title=""/>
          </v:shape>
          <o:OLEObject Type="Embed" ProgID="Equation.DSMT4" ShapeID="_x0000_i1094" DrawAspect="Content" ObjectID="_1783948960" r:id="rId165"/>
        </w:object>
      </w:r>
      <w:r w:rsidRPr="00C86BC3">
        <w:rPr>
          <w:rFonts w:ascii="Palatino Linotype" w:hAnsi="Palatino Linotype" w:cs="Times New Roman"/>
          <w:szCs w:val="24"/>
        </w:rPr>
        <w:t>.</w:t>
      </w:r>
      <w:r>
        <w:rPr>
          <w:rFonts w:ascii="Palatino Linotype" w:hAnsi="Palatino Linotype" w:cs="Times New Roman"/>
          <w:szCs w:val="24"/>
          <w:lang w:val="vi-VN"/>
        </w:rPr>
        <w:t xml:space="preserve"> </w:t>
      </w:r>
      <w:r w:rsidRPr="00C86BC3">
        <w:rPr>
          <w:rFonts w:ascii="Palatino Linotype" w:hAnsi="Palatino Linotype" w:cs="Times New Roman"/>
          <w:szCs w:val="24"/>
        </w:rPr>
        <w:t xml:space="preserve">Vậy tập xác định là </w:t>
      </w:r>
      <w:r w:rsidRPr="00C86BC3">
        <w:rPr>
          <w:position w:val="-16"/>
        </w:rPr>
        <w:object w:dxaOrig="1219" w:dyaOrig="440">
          <v:shape id="_x0000_i1095" type="#_x0000_t75" style="width:60.75pt;height:21.75pt" o:ole="">
            <v:imagedata r:id="rId166" o:title=""/>
          </v:shape>
          <o:OLEObject Type="Embed" ProgID="Equation.DSMT4" ShapeID="_x0000_i1095" DrawAspect="Content" ObjectID="_1783948961" r:id="rId167"/>
        </w:object>
      </w:r>
      <w:r w:rsidRPr="00C86BC3">
        <w:rPr>
          <w:rFonts w:ascii="Palatino Linotype" w:hAnsi="Palatino Linotype" w:cs="Times New Roman"/>
          <w:szCs w:val="24"/>
        </w:rPr>
        <w:t>.</w:t>
      </w:r>
    </w:p>
    <w:p w:rsidR="005C3DB8" w:rsidRPr="00182FF2" w:rsidRDefault="005C3DB8" w:rsidP="00182FF2">
      <w:pPr>
        <w:spacing w:after="0" w:line="240" w:lineRule="auto"/>
        <w:rPr>
          <w:rFonts w:ascii="Palatino Linotype" w:hAnsi="Palatino Linotype" w:cs="Times New Roman"/>
          <w:color w:val="C00000"/>
          <w:szCs w:val="24"/>
        </w:rPr>
      </w:pPr>
      <w:r w:rsidRPr="00182FF2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182FF2">
        <w:rPr>
          <w:color w:val="C00000"/>
          <w:position w:val="-18"/>
        </w:rPr>
        <w:object w:dxaOrig="1660" w:dyaOrig="480">
          <v:shape id="_x0000_i1096" type="#_x0000_t75" style="width:82.5pt;height:24pt" o:ole="">
            <v:imagedata r:id="rId149" o:title=""/>
          </v:shape>
          <o:OLEObject Type="Embed" ProgID="Equation.DSMT4" ShapeID="_x0000_i1096" DrawAspect="Content" ObjectID="_1783948962" r:id="rId168"/>
        </w:object>
      </w:r>
    </w:p>
    <w:p w:rsidR="005C3DB8" w:rsidRDefault="005C3DB8" w:rsidP="005C3DB8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C86BC3">
        <w:rPr>
          <w:rFonts w:ascii="Palatino Linotype" w:hAnsi="Palatino Linotype" w:cs="Times New Roman"/>
          <w:szCs w:val="24"/>
        </w:rPr>
        <w:t xml:space="preserve">Điều kiện </w:t>
      </w:r>
      <w:r w:rsidRPr="00C86BC3">
        <w:rPr>
          <w:position w:val="-32"/>
        </w:rPr>
        <w:object w:dxaOrig="2060" w:dyaOrig="760">
          <v:shape id="_x0000_i1097" type="#_x0000_t75" style="width:102.75pt;height:38.25pt" o:ole="">
            <v:imagedata r:id="rId169" o:title=""/>
          </v:shape>
          <o:OLEObject Type="Embed" ProgID="Equation.DSMT4" ShapeID="_x0000_i1097" DrawAspect="Content" ObjectID="_1783948963" r:id="rId170"/>
        </w:object>
      </w:r>
      <w:r w:rsidRPr="00C86BC3">
        <w:rPr>
          <w:rFonts w:ascii="Palatino Linotype" w:hAnsi="Palatino Linotype" w:cs="Times New Roman"/>
          <w:szCs w:val="24"/>
        </w:rPr>
        <w:t>.</w:t>
      </w:r>
      <w:r>
        <w:rPr>
          <w:rFonts w:ascii="Palatino Linotype" w:hAnsi="Palatino Linotype" w:cs="Times New Roman"/>
          <w:szCs w:val="24"/>
          <w:lang w:val="vi-VN"/>
        </w:rPr>
        <w:t xml:space="preserve"> </w:t>
      </w:r>
      <w:r w:rsidRPr="00C86BC3">
        <w:rPr>
          <w:rFonts w:ascii="Palatino Linotype" w:hAnsi="Palatino Linotype" w:cs="Times New Roman"/>
          <w:szCs w:val="24"/>
        </w:rPr>
        <w:t xml:space="preserve">Vậy tập xác định là </w:t>
      </w:r>
      <w:r w:rsidRPr="00C86BC3">
        <w:rPr>
          <w:position w:val="-16"/>
        </w:rPr>
        <w:object w:dxaOrig="2280" w:dyaOrig="440">
          <v:shape id="_x0000_i1098" type="#_x0000_t75" style="width:114pt;height:21.75pt" o:ole="">
            <v:imagedata r:id="rId171" o:title=""/>
          </v:shape>
          <o:OLEObject Type="Embed" ProgID="Equation.DSMT4" ShapeID="_x0000_i1098" DrawAspect="Content" ObjectID="_1783948964" r:id="rId172"/>
        </w:object>
      </w:r>
      <w:r w:rsidRPr="00C86BC3">
        <w:rPr>
          <w:rFonts w:ascii="Palatino Linotype" w:hAnsi="Palatino Linotype" w:cs="Times New Roman"/>
          <w:szCs w:val="24"/>
        </w:rPr>
        <w:t>.</w:t>
      </w:r>
    </w:p>
    <w:p w:rsidR="00A95282" w:rsidRDefault="00A95282" w:rsidP="00A95282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513B3FF" wp14:editId="5FECE19A">
                <wp:extent cx="6621145" cy="1019175"/>
                <wp:effectExtent l="0" t="0" r="8255" b="9525"/>
                <wp:docPr id="346856704" name="Group 3468567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019175"/>
                          <a:chOff x="0" y="9524"/>
                          <a:chExt cx="6680836" cy="1028673"/>
                        </a:xfrm>
                      </wpg:grpSpPr>
                      <wpg:grpSp>
                        <wpg:cNvPr id="346856705" name="Group 346856705"/>
                        <wpg:cNvGrpSpPr/>
                        <wpg:grpSpPr>
                          <a:xfrm>
                            <a:off x="0" y="161925"/>
                            <a:ext cx="6680836" cy="876272"/>
                            <a:chOff x="0" y="82942"/>
                            <a:chExt cx="6680973" cy="876546"/>
                          </a:xfrm>
                        </wpg:grpSpPr>
                        <wpg:grpSp>
                          <wpg:cNvPr id="346856706" name="Group 346856706"/>
                          <wpg:cNvGrpSpPr/>
                          <wpg:grpSpPr>
                            <a:xfrm>
                              <a:off x="0" y="82942"/>
                              <a:ext cx="6680973" cy="876546"/>
                              <a:chOff x="0" y="-241965"/>
                              <a:chExt cx="6680973" cy="877199"/>
                            </a:xfrm>
                          </wpg:grpSpPr>
                          <wpg:grpSp>
                            <wpg:cNvPr id="346856707" name="Group 346856707"/>
                            <wpg:cNvGrpSpPr/>
                            <wpg:grpSpPr>
                              <a:xfrm>
                                <a:off x="0" y="-529"/>
                                <a:ext cx="6680973" cy="635763"/>
                                <a:chOff x="0" y="-529"/>
                                <a:chExt cx="6681308" cy="635904"/>
                              </a:xfrm>
                            </wpg:grpSpPr>
                            <wps:wsp>
                              <wps:cNvPr id="346856708" name="Rectangle 346856708"/>
                              <wps:cNvSpPr/>
                              <wps:spPr>
                                <a:xfrm>
                                  <a:off x="0" y="-190"/>
                                  <a:ext cx="6681308" cy="6355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9" name="Rounded Rectangle 346856709"/>
                              <wps:cNvSpPr/>
                              <wps:spPr>
                                <a:xfrm>
                                  <a:off x="75509" y="-529"/>
                                  <a:ext cx="6535308" cy="63558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1" name="Text Box 34685671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A9528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2" name="Text Box 346856712"/>
                          <wps:cNvSpPr txBox="1"/>
                          <wps:spPr>
                            <a:xfrm>
                              <a:off x="474126" y="322268"/>
                              <a:ext cx="5964648" cy="637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2F438D" w:rsidRDefault="006A3C38" w:rsidP="005E53D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  <w:t>Tìm tập xác định của các hàm số dưới đây:</w:t>
                                </w:r>
                              </w:p>
                              <w:p w:rsidR="006A3C38" w:rsidRPr="00A95282" w:rsidRDefault="006A3C38" w:rsidP="005E53D9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  <w:ind w:left="432" w:firstLine="18"/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</w:rPr>
                                </w:pPr>
                                <w:r w:rsidRPr="00A95282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A95282">
                                  <w:rPr>
                                    <w:color w:val="C00000"/>
                                    <w:position w:val="-16"/>
                                  </w:rPr>
                                  <w:object w:dxaOrig="1760" w:dyaOrig="440">
                                    <v:shape id="_x0000_i1517" type="#_x0000_t75" style="width:87.75pt;height:21.75pt" o:ole="">
                                      <v:imagedata r:id="rId173" o:title=""/>
                                    </v:shape>
                                    <o:OLEObject Type="Embed" ProgID="Equation.DSMT4" ShapeID="_x0000_i1517" DrawAspect="Content" ObjectID="_1783949149" r:id="rId174"/>
                                  </w:object>
                                </w:r>
                                <w:r w:rsidRPr="00A95282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A95282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A95282">
                                  <w:rPr>
                                    <w:color w:val="C00000"/>
                                    <w:position w:val="-16"/>
                                  </w:rPr>
                                  <w:object w:dxaOrig="1560" w:dyaOrig="440">
                                    <v:shape id="_x0000_i1515" type="#_x0000_t75" style="width:78pt;height:21.75pt" o:ole="">
                                      <v:imagedata r:id="rId175" o:title=""/>
                                    </v:shape>
                                    <o:OLEObject Type="Embed" ProgID="Equation.DSMT4" ShapeID="_x0000_i1515" DrawAspect="Content" ObjectID="_1783949150" r:id="rId176"/>
                                  </w:object>
                                </w:r>
                                <w:r w:rsidRPr="00A95282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A95282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A95282">
                                  <w:rPr>
                                    <w:color w:val="C00000"/>
                                    <w:position w:val="-18"/>
                                  </w:rPr>
                                  <w:object w:dxaOrig="1560" w:dyaOrig="480">
                                    <v:shape id="_x0000_i1516" type="#_x0000_t75" style="width:78pt;height:24pt" o:ole="">
                                      <v:imagedata r:id="rId177" o:title=""/>
                                    </v:shape>
                                    <o:OLEObject Type="Embed" ProgID="Equation.DSMT4" ShapeID="_x0000_i1516" DrawAspect="Content" ObjectID="_1783949151" r:id="rId178"/>
                                  </w:object>
                                </w:r>
                              </w:p>
                              <w:p w:rsidR="006A3C38" w:rsidRPr="00C20A7C" w:rsidRDefault="006A3C38" w:rsidP="00A9528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3" name="Picture 346856713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513B3FF" id="Group 346856704" o:spid="_x0000_s1079" style="width:521.35pt;height:80.25pt;mso-position-horizontal-relative:char;mso-position-vertical-relative:line" coordorigin=",95" coordsize="66808,102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">
                <v:group id="Group 346856705" o:spid="_x0000_s1080" style="position:absolute;top:1619;width:66808;height:8762" coordorigin=",829" coordsize="66809,8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">
                  <v:group id="Group 346856706" o:spid="_x0000_s1081" style="position:absolute;top:829;width:66809;height:8765" coordorigin=",-2419" coordsize="66809,8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">
                    <v:group id="Group 346856707" o:spid="_x0000_s1082" style="position:absolute;top:-5;width:66809;height:6357" coordorigin=",-5" coordsize="66813,6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">
                      <v:rect id="Rectangle 346856708" o:spid="_x0000_s1083" style="position:absolute;top:-1;width:66813;height:63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" fillcolor="#c00000" stroked="f" strokeweight="1pt"/>
                      <v:roundrect id="Rounded Rectangle 346856709" o:spid="_x0000_s1084" style="position:absolute;left:755;top:-5;width:65353;height:635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711" o:spid="_x0000_s108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" filled="f" stroked="f" strokeweight=".5pt">
                      <v:textbox>
                        <w:txbxContent>
                          <w:p w:rsidR="006A3C38" w:rsidRPr="003E2961" w:rsidRDefault="006A3C38" w:rsidP="00A9528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12" o:spid="_x0000_s1086" type="#_x0000_t202" style="position:absolute;left:4741;top:3222;width:59646;height:6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" filled="f" stroked="f" strokeweight=".5pt">
                    <v:textbox>
                      <w:txbxContent>
                        <w:p w:rsidR="006A3C38" w:rsidRPr="002F438D" w:rsidRDefault="006A3C38" w:rsidP="005E53D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  <w:t>Tìm tập xác định của các hàm số dưới đây:</w:t>
                          </w:r>
                        </w:p>
                        <w:p w:rsidR="006A3C38" w:rsidRPr="00A95282" w:rsidRDefault="006A3C38" w:rsidP="005E53D9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  <w:ind w:left="432" w:firstLine="18"/>
                            <w:rPr>
                              <w:rFonts w:ascii="Palatino Linotype" w:hAnsi="Palatino Linotype"/>
                              <w:color w:val="C00000"/>
                              <w:szCs w:val="24"/>
                            </w:rPr>
                          </w:pPr>
                          <w:r w:rsidRPr="00A95282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A95282">
                            <w:rPr>
                              <w:color w:val="C00000"/>
                              <w:position w:val="-16"/>
                            </w:rPr>
                            <w:object w:dxaOrig="1760" w:dyaOrig="440">
                              <v:shape id="_x0000_i1517" type="#_x0000_t75" style="width:87.75pt;height:21.75pt" o:ole="">
                                <v:imagedata r:id="rId173" o:title=""/>
                              </v:shape>
                              <o:OLEObject Type="Embed" ProgID="Equation.DSMT4" ShapeID="_x0000_i1517" DrawAspect="Content" ObjectID="_1783949149" r:id="rId179"/>
                            </w:object>
                          </w:r>
                          <w:r w:rsidRPr="00A95282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A95282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A95282">
                            <w:rPr>
                              <w:color w:val="C00000"/>
                              <w:position w:val="-16"/>
                            </w:rPr>
                            <w:object w:dxaOrig="1560" w:dyaOrig="440">
                              <v:shape id="_x0000_i1515" type="#_x0000_t75" style="width:78pt;height:21.75pt" o:ole="">
                                <v:imagedata r:id="rId175" o:title=""/>
                              </v:shape>
                              <o:OLEObject Type="Embed" ProgID="Equation.DSMT4" ShapeID="_x0000_i1515" DrawAspect="Content" ObjectID="_1783949150" r:id="rId180"/>
                            </w:object>
                          </w:r>
                          <w:r w:rsidRPr="00A95282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A95282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A95282">
                            <w:rPr>
                              <w:color w:val="C00000"/>
                              <w:position w:val="-18"/>
                            </w:rPr>
                            <w:object w:dxaOrig="1560" w:dyaOrig="480">
                              <v:shape id="_x0000_i1516" type="#_x0000_t75" style="width:78pt;height:24pt" o:ole="">
                                <v:imagedata r:id="rId177" o:title=""/>
                              </v:shape>
                              <o:OLEObject Type="Embed" ProgID="Equation.DSMT4" ShapeID="_x0000_i1516" DrawAspect="Content" ObjectID="_1783949151" r:id="rId181"/>
                            </w:object>
                          </w:r>
                        </w:p>
                        <w:p w:rsidR="006A3C38" w:rsidRPr="00C20A7C" w:rsidRDefault="006A3C38" w:rsidP="00A9528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3" o:spid="_x0000_s108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A95282" w:rsidRPr="00B94965" w:rsidRDefault="00A95282" w:rsidP="00A9528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A95282" w:rsidRDefault="005C3DB8" w:rsidP="00A95282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A95282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="005E53D9" w:rsidRPr="00A95282">
        <w:rPr>
          <w:color w:val="C00000"/>
          <w:position w:val="-16"/>
        </w:rPr>
        <w:object w:dxaOrig="1760" w:dyaOrig="440">
          <v:shape id="_x0000_i1506" type="#_x0000_t75" style="width:87.75pt;height:21.75pt" o:ole="">
            <v:imagedata r:id="rId173" o:title=""/>
          </v:shape>
          <o:OLEObject Type="Embed" ProgID="Equation.DSMT4" ShapeID="_x0000_i1506" DrawAspect="Content" ObjectID="_1783948965" r:id="rId182"/>
        </w:object>
      </w:r>
    </w:p>
    <w:p w:rsidR="005C3DB8" w:rsidRPr="00C86BC3" w:rsidRDefault="005C3DB8" w:rsidP="005C3DB8">
      <w:pPr>
        <w:spacing w:before="60" w:after="0" w:line="240" w:lineRule="auto"/>
        <w:ind w:left="992"/>
        <w:rPr>
          <w:rFonts w:ascii="Palatino Linotype" w:eastAsia="Times New Roman" w:hAnsi="Palatino Linotype" w:cs="Times New Roman"/>
          <w:szCs w:val="24"/>
          <w:lang w:val="fr-FR" w:eastAsia="vi-VN"/>
        </w:rPr>
      </w:pPr>
      <w:r w:rsidRPr="00C86BC3">
        <w:rPr>
          <w:rFonts w:ascii="Palatino Linotype" w:eastAsia="Times New Roman" w:hAnsi="Palatino Linotype" w:cs="Times New Roman"/>
          <w:szCs w:val="24"/>
          <w:lang w:val="fr-FR" w:eastAsia="vi-VN"/>
        </w:rPr>
        <w:t>Điều</w:t>
      </w:r>
      <w:r w:rsidRPr="00C86BC3">
        <w:rPr>
          <w:rFonts w:ascii="Palatino Linotype" w:eastAsia="Times New Roman" w:hAnsi="Palatino Linotype" w:cs="Times New Roman"/>
          <w:szCs w:val="24"/>
          <w:lang w:eastAsia="vi-VN"/>
        </w:rPr>
        <w:t xml:space="preserve"> kiện </w:t>
      </w:r>
      <w:r w:rsidRPr="00C86BC3">
        <w:rPr>
          <w:position w:val="-6"/>
        </w:rPr>
        <w:object w:dxaOrig="1700" w:dyaOrig="279">
          <v:shape id="_x0000_i1489" type="#_x0000_t75" style="width:85.5pt;height:13.5pt" o:ole="">
            <v:imagedata r:id="rId183" o:title=""/>
          </v:shape>
          <o:OLEObject Type="Embed" ProgID="Equation.DSMT4" ShapeID="_x0000_i1489" DrawAspect="Content" ObjectID="_1783948966" r:id="rId184"/>
        </w:object>
      </w:r>
      <w:r w:rsidRPr="00C86BC3">
        <w:rPr>
          <w:rFonts w:ascii="Palatino Linotype" w:hAnsi="Palatino Linotype" w:cs="Times New Roman"/>
          <w:szCs w:val="24"/>
          <w:lang w:val="fr-FR"/>
        </w:rPr>
        <w:t>.</w:t>
      </w:r>
      <w:r w:rsidRPr="00C86BC3">
        <w:rPr>
          <w:rFonts w:ascii="Palatino Linotype" w:eastAsia="Times New Roman" w:hAnsi="Palatino Linotype" w:cs="Times New Roman"/>
          <w:szCs w:val="24"/>
          <w:lang w:eastAsia="vi-VN"/>
        </w:rPr>
        <w:t xml:space="preserve">Vậy </w:t>
      </w:r>
      <w:r w:rsidRPr="00C86BC3">
        <w:rPr>
          <w:rFonts w:ascii="Palatino Linotype" w:hAnsi="Palatino Linotype" w:cs="Times New Roman"/>
          <w:szCs w:val="24"/>
        </w:rPr>
        <w:t xml:space="preserve">tập xác định </w:t>
      </w:r>
      <w:r w:rsidRPr="00C86BC3">
        <w:rPr>
          <w:position w:val="-16"/>
        </w:rPr>
        <w:object w:dxaOrig="1200" w:dyaOrig="440">
          <v:shape id="_x0000_i1490" type="#_x0000_t75" style="width:60pt;height:21.75pt" o:ole="">
            <v:imagedata r:id="rId185" o:title=""/>
          </v:shape>
          <o:OLEObject Type="Embed" ProgID="Equation.DSMT4" ShapeID="_x0000_i1490" DrawAspect="Content" ObjectID="_1783948967" r:id="rId186"/>
        </w:object>
      </w:r>
      <w:r w:rsidRPr="00C86BC3">
        <w:rPr>
          <w:rFonts w:ascii="Palatino Linotype" w:hAnsi="Palatino Linotype" w:cs="Times New Roman"/>
          <w:szCs w:val="24"/>
        </w:rPr>
        <w:t>.</w:t>
      </w:r>
    </w:p>
    <w:p w:rsidR="005C3DB8" w:rsidRPr="00A95282" w:rsidRDefault="005C3DB8" w:rsidP="00A95282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A95282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A95282">
        <w:rPr>
          <w:color w:val="C00000"/>
          <w:position w:val="-16"/>
        </w:rPr>
        <w:object w:dxaOrig="1560" w:dyaOrig="440">
          <v:shape id="_x0000_i1491" type="#_x0000_t75" style="width:78pt;height:21.75pt" o:ole="">
            <v:imagedata r:id="rId175" o:title=""/>
          </v:shape>
          <o:OLEObject Type="Embed" ProgID="Equation.DSMT4" ShapeID="_x0000_i1491" DrawAspect="Content" ObjectID="_1783948968" r:id="rId187"/>
        </w:object>
      </w:r>
    </w:p>
    <w:p w:rsidR="005C3DB8" w:rsidRPr="00C86BC3" w:rsidRDefault="005C3DB8" w:rsidP="005C3DB8">
      <w:pPr>
        <w:shd w:val="clear" w:color="000000" w:fill="auto"/>
        <w:spacing w:after="0" w:line="240" w:lineRule="auto"/>
        <w:ind w:left="992"/>
        <w:jc w:val="both"/>
        <w:rPr>
          <w:rFonts w:ascii="Palatino Linotype" w:hAnsi="Palatino Linotype" w:cs="Times New Roman"/>
          <w:color w:val="0000FF"/>
          <w:szCs w:val="24"/>
        </w:rPr>
      </w:pPr>
      <w:r w:rsidRPr="00C86BC3">
        <w:rPr>
          <w:rFonts w:ascii="Palatino Linotype" w:hAnsi="Palatino Linotype" w:cs="Times New Roman"/>
          <w:szCs w:val="24"/>
        </w:rPr>
        <w:t xml:space="preserve">Điều kiện: </w:t>
      </w:r>
      <w:r w:rsidRPr="00C86BC3">
        <w:rPr>
          <w:position w:val="-6"/>
        </w:rPr>
        <w:object w:dxaOrig="1780" w:dyaOrig="279">
          <v:shape id="_x0000_i1486" type="#_x0000_t75" style="width:89.25pt;height:13.5pt" o:ole="">
            <v:imagedata r:id="rId188" o:title=""/>
          </v:shape>
          <o:OLEObject Type="Embed" ProgID="Equation.DSMT4" ShapeID="_x0000_i1486" DrawAspect="Content" ObjectID="_1783948969" r:id="rId189"/>
        </w:object>
      </w:r>
      <w:r w:rsidRPr="00C86BC3">
        <w:rPr>
          <w:rFonts w:ascii="Palatino Linotype" w:hAnsi="Palatino Linotype" w:cs="Times New Roman"/>
          <w:szCs w:val="24"/>
        </w:rPr>
        <w:t xml:space="preserve"> Vậy tập xác định </w:t>
      </w:r>
      <w:r w:rsidRPr="00D43B43">
        <w:rPr>
          <w:position w:val="-16"/>
        </w:rPr>
        <w:object w:dxaOrig="1219" w:dyaOrig="440">
          <v:shape id="_x0000_i1487" type="#_x0000_t75" style="width:60.75pt;height:21.75pt" o:ole="">
            <v:imagedata r:id="rId190" o:title=""/>
          </v:shape>
          <o:OLEObject Type="Embed" ProgID="Equation.DSMT4" ShapeID="_x0000_i1487" DrawAspect="Content" ObjectID="_1783948970" r:id="rId191"/>
        </w:object>
      </w:r>
    </w:p>
    <w:p w:rsidR="005C3DB8" w:rsidRPr="00A95282" w:rsidRDefault="005C3DB8" w:rsidP="00A95282">
      <w:pPr>
        <w:spacing w:after="0" w:line="240" w:lineRule="auto"/>
        <w:rPr>
          <w:rFonts w:ascii="Palatino Linotype" w:hAnsi="Palatino Linotype" w:cs="Times New Roman"/>
          <w:color w:val="C00000"/>
          <w:szCs w:val="24"/>
        </w:rPr>
      </w:pPr>
      <w:r w:rsidRPr="00A95282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A95282">
        <w:rPr>
          <w:color w:val="C00000"/>
          <w:position w:val="-18"/>
        </w:rPr>
        <w:object w:dxaOrig="1560" w:dyaOrig="480">
          <v:shape id="_x0000_i1488" type="#_x0000_t75" style="width:78pt;height:24pt" o:ole="">
            <v:imagedata r:id="rId177" o:title=""/>
          </v:shape>
          <o:OLEObject Type="Embed" ProgID="Equation.DSMT4" ShapeID="_x0000_i1488" DrawAspect="Content" ObjectID="_1783948971" r:id="rId192"/>
        </w:object>
      </w:r>
    </w:p>
    <w:p w:rsidR="005C3DB8" w:rsidRPr="00D43B43" w:rsidRDefault="005C3DB8" w:rsidP="005C3DB8">
      <w:pPr>
        <w:spacing w:after="0" w:line="240" w:lineRule="auto"/>
        <w:ind w:left="992"/>
        <w:rPr>
          <w:rFonts w:ascii="Palatino Linotype" w:eastAsia="Times New Roman" w:hAnsi="Palatino Linotype" w:cs="Times New Roman"/>
          <w:szCs w:val="24"/>
          <w:lang w:val="vi-VN"/>
        </w:rPr>
      </w:pPr>
      <w:r w:rsidRPr="00C86BC3">
        <w:rPr>
          <w:rFonts w:ascii="Palatino Linotype" w:eastAsia="Times New Roman" w:hAnsi="Palatino Linotype" w:cs="Times New Roman"/>
          <w:szCs w:val="24"/>
        </w:rPr>
        <w:t xml:space="preserve">Điều kiện xác định: </w:t>
      </w:r>
      <w:r w:rsidRPr="00C86BC3">
        <w:rPr>
          <w:position w:val="-8"/>
        </w:rPr>
        <w:object w:dxaOrig="2799" w:dyaOrig="380">
          <v:shape id="_x0000_i1109" type="#_x0000_t75" style="width:139.5pt;height:18.75pt" o:ole="">
            <v:imagedata r:id="rId193" o:title=""/>
          </v:shape>
          <o:OLEObject Type="Embed" ProgID="Equation.DSMT4" ShapeID="_x0000_i1109" DrawAspect="Content" ObjectID="_1783948972" r:id="rId194"/>
        </w:object>
      </w:r>
      <w:r w:rsidRPr="00C86BC3">
        <w:rPr>
          <w:rFonts w:ascii="Palatino Linotype" w:eastAsia="Times New Roman" w:hAnsi="Palatino Linotype" w:cs="Times New Roman"/>
          <w:szCs w:val="24"/>
        </w:rPr>
        <w:t>.</w:t>
      </w:r>
      <w:r>
        <w:rPr>
          <w:rFonts w:ascii="Palatino Linotype" w:eastAsia="Times New Roman" w:hAnsi="Palatino Linotype" w:cs="Times New Roman"/>
          <w:szCs w:val="24"/>
          <w:lang w:val="vi-VN"/>
        </w:rPr>
        <w:t xml:space="preserve"> </w:t>
      </w:r>
      <w:r w:rsidRPr="00C86BC3">
        <w:rPr>
          <w:rFonts w:ascii="Palatino Linotype" w:hAnsi="Palatino Linotype" w:cs="Times New Roman"/>
          <w:szCs w:val="24"/>
        </w:rPr>
        <w:t xml:space="preserve">Vậy tập xác định </w:t>
      </w:r>
      <w:r w:rsidRPr="00D43B43">
        <w:rPr>
          <w:position w:val="-20"/>
        </w:rPr>
        <w:object w:dxaOrig="1500" w:dyaOrig="520">
          <v:shape id="_x0000_i1110" type="#_x0000_t75" style="width:75pt;height:26.25pt" o:ole="">
            <v:imagedata r:id="rId195" o:title=""/>
          </v:shape>
          <o:OLEObject Type="Embed" ProgID="Equation.DSMT4" ShapeID="_x0000_i1110" DrawAspect="Content" ObjectID="_1783948973" r:id="rId196"/>
        </w:object>
      </w:r>
    </w:p>
    <w:p w:rsidR="005E53D9" w:rsidRDefault="005E53D9" w:rsidP="005E53D9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7EF67C5" wp14:editId="366CD86B">
                <wp:extent cx="6621145" cy="1133475"/>
                <wp:effectExtent l="0" t="0" r="8255" b="9525"/>
                <wp:docPr id="346856714" name="Group 3468567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133475"/>
                          <a:chOff x="0" y="9524"/>
                          <a:chExt cx="6680836" cy="1144038"/>
                        </a:xfrm>
                      </wpg:grpSpPr>
                      <wpg:grpSp>
                        <wpg:cNvPr id="346856715" name="Group 346856715"/>
                        <wpg:cNvGrpSpPr/>
                        <wpg:grpSpPr>
                          <a:xfrm>
                            <a:off x="0" y="161925"/>
                            <a:ext cx="6680836" cy="991637"/>
                            <a:chOff x="0" y="82942"/>
                            <a:chExt cx="6680973" cy="991947"/>
                          </a:xfrm>
                        </wpg:grpSpPr>
                        <wpg:grpSp>
                          <wpg:cNvPr id="346856717" name="Group 346856717"/>
                          <wpg:cNvGrpSpPr/>
                          <wpg:grpSpPr>
                            <a:xfrm>
                              <a:off x="0" y="82942"/>
                              <a:ext cx="6680973" cy="991947"/>
                              <a:chOff x="0" y="-241965"/>
                              <a:chExt cx="6680973" cy="992686"/>
                            </a:xfrm>
                          </wpg:grpSpPr>
                          <wpg:grpSp>
                            <wpg:cNvPr id="34" name="Group 34"/>
                            <wpg:cNvGrpSpPr/>
                            <wpg:grpSpPr>
                              <a:xfrm>
                                <a:off x="0" y="-530"/>
                                <a:ext cx="6680973" cy="751251"/>
                                <a:chOff x="0" y="-530"/>
                                <a:chExt cx="6681308" cy="751418"/>
                              </a:xfrm>
                            </wpg:grpSpPr>
                            <wps:wsp>
                              <wps:cNvPr id="35" name="Rectangle 35"/>
                              <wps:cNvSpPr/>
                              <wps:spPr>
                                <a:xfrm>
                                  <a:off x="0" y="-190"/>
                                  <a:ext cx="6681308" cy="7510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Rounded Rectangle 36"/>
                              <wps:cNvSpPr/>
                              <wps:spPr>
                                <a:xfrm>
                                  <a:off x="75509" y="-530"/>
                                  <a:ext cx="6535308" cy="75110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" name="Text Box 3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5E53D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" name="Text Box 38"/>
                          <wps:cNvSpPr txBox="1"/>
                          <wps:spPr>
                            <a:xfrm>
                              <a:off x="474126" y="322268"/>
                              <a:ext cx="5964648" cy="7526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B515E8" w:rsidRDefault="006A3C38" w:rsidP="007173A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C86BC3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Tìm các giá trị thực của tham số </w:t>
                                </w:r>
                                <w:r w:rsidRPr="00C86BC3">
                                  <w:rPr>
                                    <w:position w:val="-6"/>
                                  </w:rPr>
                                  <w:object w:dxaOrig="260" w:dyaOrig="220">
                                    <v:shape id="_x0000_i1536" type="#_x0000_t75" style="width:13.5pt;height:10.5pt" o:ole="">
                                      <v:imagedata r:id="rId197" o:title=""/>
                                    </v:shape>
                                    <o:OLEObject Type="Embed" ProgID="Equation.DSMT4" ShapeID="_x0000_i1536" DrawAspect="Content" ObjectID="_1783949152" r:id="rId198"/>
                                  </w:object>
                                </w:r>
                                <w:r w:rsidRPr="00C86BC3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 để</w:t>
                                </w:r>
                                <w:r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vi-VN"/>
                                  </w:rPr>
                                  <w:t xml:space="preserve"> các</w:t>
                                </w:r>
                                <w:r w:rsidRPr="00C86BC3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 hàm số </w:t>
                                </w:r>
                                <w:r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vi-VN"/>
                                  </w:rPr>
                                  <w:t xml:space="preserve">dưới đây </w:t>
                                </w:r>
                                <w:r w:rsidRPr="00C86BC3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 xml:space="preserve">có tập xác định là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537" type="#_x0000_t75" style="width:13.5pt;height:13.5pt" o:ole="">
                                      <v:imagedata r:id="rId199" o:title=""/>
                                    </v:shape>
                                    <o:OLEObject Type="Embed" ProgID="Equation.DSMT4" ShapeID="_x0000_i1537" DrawAspect="Content" ObjectID="_1783949153" r:id="rId200"/>
                                  </w:object>
                                </w:r>
                                <w:r w:rsidRPr="00C86BC3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6A3C38" w:rsidRPr="005E53D9" w:rsidRDefault="006A3C38" w:rsidP="007173AA">
                                <w:pPr>
                                  <w:tabs>
                                    <w:tab w:val="left" w:pos="3600"/>
                                    <w:tab w:val="left" w:pos="6030"/>
                                  </w:tabs>
                                  <w:spacing w:after="0"/>
                                  <w:ind w:left="432" w:firstLine="18"/>
                                  <w:rPr>
                                    <w:color w:val="C00000"/>
                                    <w:szCs w:val="24"/>
                                  </w:rPr>
                                </w:pPr>
                                <w:r w:rsidRPr="005E53D9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5E53D9">
                                  <w:rPr>
                                    <w:color w:val="C00000"/>
                                    <w:position w:val="-12"/>
                                  </w:rPr>
                                  <w:object w:dxaOrig="1240" w:dyaOrig="620">
                                    <v:shape id="_x0000_i1538" type="#_x0000_t75" style="width:62.25pt;height:30.75pt" o:ole="">
                                      <v:imagedata r:id="rId201" o:title=""/>
                                    </v:shape>
                                    <o:OLEObject Type="Embed" ProgID="Equation.DSMT4" ShapeID="_x0000_i1538" DrawAspect="Content" ObjectID="_1783949154" r:id="rId202"/>
                                  </w:object>
                                </w:r>
                                <w:r w:rsidRPr="005E53D9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E53D9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5E53D9">
                                  <w:rPr>
                                    <w:color w:val="C00000"/>
                                    <w:position w:val="-18"/>
                                  </w:rPr>
                                  <w:object w:dxaOrig="2380" w:dyaOrig="480">
                                    <v:shape id="_x0000_i1539" type="#_x0000_t75" style="width:119.25pt;height:24pt" o:ole="">
                                      <v:imagedata r:id="rId203" o:title=""/>
                                    </v:shape>
                                    <o:OLEObject Type="Embed" ProgID="Equation.DSMT4" ShapeID="_x0000_i1539" DrawAspect="Content" ObjectID="_1783949155" r:id="rId204"/>
                                  </w:object>
                                </w:r>
                              </w:p>
                              <w:p w:rsidR="006A3C38" w:rsidRPr="00C20A7C" w:rsidRDefault="006A3C38" w:rsidP="005E53D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7EF67C5" id="Group 346856714" o:spid="_x0000_s1088" style="width:521.35pt;height:89.25pt;mso-position-horizontal-relative:char;mso-position-vertical-relative:line" coordorigin=",95" coordsize="66808,114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">
                <v:group id="Group 346856715" o:spid="_x0000_s1089" style="position:absolute;top:1619;width:66808;height:9916" coordorigin=",829" coordsize="66809,99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">
                  <v:group id="Group 346856717" o:spid="_x0000_s1090" style="position:absolute;top:829;width:66809;height:9919" coordorigin=",-2419" coordsize="66809,9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">
                    <v:group id="Group 34" o:spid="_x0000_s1091" style="position:absolute;top:-5;width:66809;height:7512" coordorigin=",-5" coordsize="66813,75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<v:rect id="Rectangle 35" o:spid="_x0000_s1092" style="position:absolute;top:-1;width:66813;height:75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" fillcolor="#c00000" stroked="f" strokeweight="1pt"/>
                      <v:roundrect id="Rounded Rectangle 36" o:spid="_x0000_s1093" style="position:absolute;left:755;top:-5;width:65353;height:751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37" o:spid="_x0000_s109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<v:textbox>
                        <w:txbxContent>
                          <w:p w:rsidR="006A3C38" w:rsidRPr="003E2961" w:rsidRDefault="006A3C38" w:rsidP="005E53D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8" o:spid="_x0000_s1095" type="#_x0000_t202" style="position:absolute;left:4741;top:3222;width:59646;height: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<v:textbox>
                      <w:txbxContent>
                        <w:p w:rsidR="006A3C38" w:rsidRPr="00B515E8" w:rsidRDefault="006A3C38" w:rsidP="007173A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C86BC3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Tìm các giá trị thực của tham số </w:t>
                          </w:r>
                          <w:r w:rsidRPr="00C86BC3">
                            <w:rPr>
                              <w:position w:val="-6"/>
                            </w:rPr>
                            <w:object w:dxaOrig="260" w:dyaOrig="220">
                              <v:shape id="_x0000_i1536" type="#_x0000_t75" style="width:13.5pt;height:10.5pt" o:ole="">
                                <v:imagedata r:id="rId197" o:title=""/>
                              </v:shape>
                              <o:OLEObject Type="Embed" ProgID="Equation.DSMT4" ShapeID="_x0000_i1536" DrawAspect="Content" ObjectID="_1783949152" r:id="rId205"/>
                            </w:object>
                          </w:r>
                          <w:r w:rsidRPr="00C86BC3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 để</w:t>
                          </w:r>
                          <w:r>
                            <w:rPr>
                              <w:rFonts w:ascii="Palatino Linotype" w:eastAsia="Arial" w:hAnsi="Palatino Linotype" w:cs="Times New Roman"/>
                              <w:szCs w:val="24"/>
                              <w:lang w:val="vi-VN"/>
                            </w:rPr>
                            <w:t xml:space="preserve"> các</w:t>
                          </w:r>
                          <w:r w:rsidRPr="00C86BC3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 hàm số </w:t>
                          </w:r>
                          <w:r>
                            <w:rPr>
                              <w:rFonts w:ascii="Palatino Linotype" w:eastAsia="Arial" w:hAnsi="Palatino Linotype" w:cs="Times New Roman"/>
                              <w:szCs w:val="24"/>
                              <w:lang w:val="vi-VN"/>
                            </w:rPr>
                            <w:t xml:space="preserve">dưới đây </w:t>
                          </w:r>
                          <w:r w:rsidRPr="00C86BC3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 xml:space="preserve">có tập xác định là </w:t>
                          </w:r>
                          <w:r w:rsidRPr="00025957">
                            <w:rPr>
                              <w:position w:val="-4"/>
                            </w:rPr>
                            <w:object w:dxaOrig="260" w:dyaOrig="260">
                              <v:shape id="_x0000_i1537" type="#_x0000_t75" style="width:13.5pt;height:13.5pt" o:ole="">
                                <v:imagedata r:id="rId199" o:title=""/>
                              </v:shape>
                              <o:OLEObject Type="Embed" ProgID="Equation.DSMT4" ShapeID="_x0000_i1537" DrawAspect="Content" ObjectID="_1783949153" r:id="rId206"/>
                            </w:object>
                          </w:r>
                          <w:r w:rsidRPr="00C86BC3">
                            <w:rPr>
                              <w:rFonts w:ascii="Palatino Linotype" w:eastAsia="Arial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6A3C38" w:rsidRPr="005E53D9" w:rsidRDefault="006A3C38" w:rsidP="007173AA">
                          <w:pPr>
                            <w:tabs>
                              <w:tab w:val="left" w:pos="3600"/>
                              <w:tab w:val="left" w:pos="6030"/>
                            </w:tabs>
                            <w:spacing w:after="0"/>
                            <w:ind w:left="432" w:firstLine="18"/>
                            <w:rPr>
                              <w:color w:val="C00000"/>
                              <w:szCs w:val="24"/>
                            </w:rPr>
                          </w:pPr>
                          <w:r w:rsidRPr="005E53D9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5E53D9">
                            <w:rPr>
                              <w:color w:val="C00000"/>
                              <w:position w:val="-12"/>
                            </w:rPr>
                            <w:object w:dxaOrig="1240" w:dyaOrig="620">
                              <v:shape id="_x0000_i1538" type="#_x0000_t75" style="width:62.25pt;height:30.75pt" o:ole="">
                                <v:imagedata r:id="rId201" o:title=""/>
                              </v:shape>
                              <o:OLEObject Type="Embed" ProgID="Equation.DSMT4" ShapeID="_x0000_i1538" DrawAspect="Content" ObjectID="_1783949154" r:id="rId207"/>
                            </w:object>
                          </w:r>
                          <w:r w:rsidRPr="005E53D9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5E53D9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5E53D9">
                            <w:rPr>
                              <w:color w:val="C00000"/>
                              <w:position w:val="-18"/>
                            </w:rPr>
                            <w:object w:dxaOrig="2380" w:dyaOrig="480">
                              <v:shape id="_x0000_i1539" type="#_x0000_t75" style="width:119.25pt;height:24pt" o:ole="">
                                <v:imagedata r:id="rId203" o:title=""/>
                              </v:shape>
                              <o:OLEObject Type="Embed" ProgID="Equation.DSMT4" ShapeID="_x0000_i1539" DrawAspect="Content" ObjectID="_1783949155" r:id="rId208"/>
                            </w:object>
                          </w:r>
                        </w:p>
                        <w:p w:rsidR="006A3C38" w:rsidRPr="00C20A7C" w:rsidRDefault="006A3C38" w:rsidP="005E53D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9" o:spid="_x0000_s109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5E53D9" w:rsidRPr="00B94965" w:rsidRDefault="005E53D9" w:rsidP="005E53D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7173AA" w:rsidRDefault="005C3DB8" w:rsidP="007173AA">
      <w:pPr>
        <w:spacing w:after="0" w:line="240" w:lineRule="auto"/>
        <w:jc w:val="both"/>
        <w:rPr>
          <w:rFonts w:ascii="Palatino Linotype" w:hAnsi="Palatino Linotype" w:cs="Times New Roman"/>
          <w:color w:val="C00000"/>
          <w:szCs w:val="24"/>
        </w:rPr>
      </w:pPr>
      <w:r w:rsidRPr="007173AA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7173AA">
        <w:rPr>
          <w:color w:val="C00000"/>
          <w:position w:val="-12"/>
        </w:rPr>
        <w:object w:dxaOrig="1240" w:dyaOrig="620">
          <v:shape id="_x0000_i1115" type="#_x0000_t75" style="width:62.25pt;height:30.75pt" o:ole="">
            <v:imagedata r:id="rId201" o:title=""/>
          </v:shape>
          <o:OLEObject Type="Embed" ProgID="Equation.DSMT4" ShapeID="_x0000_i1115" DrawAspect="Content" ObjectID="_1783948974" r:id="rId209"/>
        </w:object>
      </w:r>
    </w:p>
    <w:p w:rsidR="005C3DB8" w:rsidRPr="00C86BC3" w:rsidRDefault="005C3DB8" w:rsidP="005C3DB8">
      <w:pPr>
        <w:spacing w:after="0" w:line="240" w:lineRule="auto"/>
        <w:ind w:left="992" w:firstLine="1"/>
        <w:jc w:val="both"/>
        <w:rPr>
          <w:rFonts w:ascii="Palatino Linotype" w:hAnsi="Palatino Linotype" w:cs="Times New Roman"/>
          <w:szCs w:val="24"/>
        </w:rPr>
      </w:pPr>
      <w:r w:rsidRPr="00C86BC3">
        <w:rPr>
          <w:rFonts w:ascii="Palatino Linotype" w:hAnsi="Palatino Linotype" w:cs="Times New Roman"/>
          <w:szCs w:val="24"/>
        </w:rPr>
        <w:t xml:space="preserve">Hàm số có tập xác định là </w:t>
      </w:r>
      <w:r w:rsidRPr="00025957">
        <w:rPr>
          <w:position w:val="-4"/>
        </w:rPr>
        <w:object w:dxaOrig="260" w:dyaOrig="260">
          <v:shape id="_x0000_i1116" type="#_x0000_t75" style="width:13.5pt;height:13.5pt" o:ole="">
            <v:imagedata r:id="rId210" o:title=""/>
          </v:shape>
          <o:OLEObject Type="Embed" ProgID="Equation.DSMT4" ShapeID="_x0000_i1116" DrawAspect="Content" ObjectID="_1783948975" r:id="rId211"/>
        </w:object>
      </w:r>
      <w:r w:rsidRPr="00C86BC3">
        <w:rPr>
          <w:rFonts w:ascii="Palatino Linotype" w:hAnsi="Palatino Linotype" w:cs="Times New Roman"/>
          <w:szCs w:val="24"/>
        </w:rPr>
        <w:t xml:space="preserve"> </w:t>
      </w:r>
      <w:r w:rsidRPr="00C86BC3">
        <w:rPr>
          <w:position w:val="-12"/>
        </w:rPr>
        <w:object w:dxaOrig="2680" w:dyaOrig="400">
          <v:shape id="_x0000_i1117" type="#_x0000_t75" style="width:134.25pt;height:20.25pt" o:ole="">
            <v:imagedata r:id="rId212" o:title=""/>
          </v:shape>
          <o:OLEObject Type="Embed" ProgID="Equation.DSMT4" ShapeID="_x0000_i1117" DrawAspect="Content" ObjectID="_1783948976" r:id="rId213"/>
        </w:object>
      </w:r>
      <w:r w:rsidRPr="00C86BC3">
        <w:rPr>
          <w:position w:val="-6"/>
        </w:rPr>
        <w:object w:dxaOrig="900" w:dyaOrig="279">
          <v:shape id="_x0000_i1118" type="#_x0000_t75" style="width:45pt;height:13.5pt" o:ole="">
            <v:imagedata r:id="rId214" o:title=""/>
          </v:shape>
          <o:OLEObject Type="Embed" ProgID="Equation.DSMT4" ShapeID="_x0000_i1118" DrawAspect="Content" ObjectID="_1783948977" r:id="rId215"/>
        </w:object>
      </w:r>
      <w:r w:rsidRPr="00C86BC3">
        <w:rPr>
          <w:position w:val="-6"/>
        </w:rPr>
        <w:object w:dxaOrig="1420" w:dyaOrig="279">
          <v:shape id="_x0000_i1119" type="#_x0000_t75" style="width:70.5pt;height:13.5pt" o:ole="">
            <v:imagedata r:id="rId216" o:title=""/>
          </v:shape>
          <o:OLEObject Type="Embed" ProgID="Equation.DSMT4" ShapeID="_x0000_i1119" DrawAspect="Content" ObjectID="_1783948978" r:id="rId217"/>
        </w:object>
      </w:r>
      <w:r w:rsidRPr="00C86BC3">
        <w:rPr>
          <w:rFonts w:ascii="Palatino Linotype" w:hAnsi="Palatino Linotype" w:cs="Times New Roman"/>
          <w:szCs w:val="24"/>
        </w:rPr>
        <w:t>.</w:t>
      </w:r>
    </w:p>
    <w:p w:rsidR="005C3DB8" w:rsidRPr="007173AA" w:rsidRDefault="005C3DB8" w:rsidP="007173AA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7173AA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7173AA">
        <w:rPr>
          <w:color w:val="C00000"/>
          <w:position w:val="-18"/>
        </w:rPr>
        <w:object w:dxaOrig="2380" w:dyaOrig="480">
          <v:shape id="_x0000_i1120" type="#_x0000_t75" style="width:119.25pt;height:24pt" o:ole="">
            <v:imagedata r:id="rId203" o:title=""/>
          </v:shape>
          <o:OLEObject Type="Embed" ProgID="Equation.DSMT4" ShapeID="_x0000_i1120" DrawAspect="Content" ObjectID="_1783948979" r:id="rId218"/>
        </w:object>
      </w:r>
    </w:p>
    <w:p w:rsidR="005C3DB8" w:rsidRPr="00C86BC3" w:rsidRDefault="005C3DB8" w:rsidP="005C3DB8">
      <w:pPr>
        <w:spacing w:after="0" w:line="240" w:lineRule="auto"/>
        <w:ind w:left="992" w:firstLine="1"/>
        <w:jc w:val="both"/>
        <w:rPr>
          <w:rFonts w:ascii="Palatino Linotype" w:hAnsi="Palatino Linotype" w:cs="Times New Roman"/>
          <w:szCs w:val="24"/>
        </w:rPr>
      </w:pPr>
      <w:r w:rsidRPr="00C86BC3">
        <w:rPr>
          <w:rFonts w:ascii="Palatino Linotype" w:hAnsi="Palatino Linotype" w:cs="Times New Roman"/>
          <w:szCs w:val="24"/>
        </w:rPr>
        <w:t xml:space="preserve">Hàm số có tập xác định là </w:t>
      </w:r>
      <w:r w:rsidRPr="00025957">
        <w:rPr>
          <w:position w:val="-4"/>
        </w:rPr>
        <w:object w:dxaOrig="260" w:dyaOrig="260">
          <v:shape id="_x0000_i1121" type="#_x0000_t75" style="width:13.5pt;height:13.5pt" o:ole="">
            <v:imagedata r:id="rId210" o:title=""/>
          </v:shape>
          <o:OLEObject Type="Embed" ProgID="Equation.DSMT4" ShapeID="_x0000_i1121" DrawAspect="Content" ObjectID="_1783948980" r:id="rId219"/>
        </w:object>
      </w:r>
      <w:r w:rsidRPr="00C86BC3">
        <w:rPr>
          <w:rFonts w:ascii="Palatino Linotype" w:hAnsi="Palatino Linotype" w:cs="Times New Roman"/>
          <w:szCs w:val="24"/>
        </w:rPr>
        <w:t xml:space="preserve"> </w:t>
      </w:r>
      <w:r w:rsidRPr="00C86BC3">
        <w:rPr>
          <w:position w:val="-12"/>
        </w:rPr>
        <w:object w:dxaOrig="2620" w:dyaOrig="400">
          <v:shape id="_x0000_i1122" type="#_x0000_t75" style="width:130.5pt;height:20.25pt" o:ole="">
            <v:imagedata r:id="rId220" o:title=""/>
          </v:shape>
          <o:OLEObject Type="Embed" ProgID="Equation.DSMT4" ShapeID="_x0000_i1122" DrawAspect="Content" ObjectID="_1783948981" r:id="rId221"/>
        </w:object>
      </w:r>
      <w:r w:rsidRPr="00C86BC3">
        <w:rPr>
          <w:position w:val="-16"/>
        </w:rPr>
        <w:object w:dxaOrig="3159" w:dyaOrig="499">
          <v:shape id="_x0000_i1123" type="#_x0000_t75" style="width:157.5pt;height:24.75pt" o:ole="">
            <v:imagedata r:id="rId222" o:title=""/>
          </v:shape>
          <o:OLEObject Type="Embed" ProgID="Equation.DSMT4" ShapeID="_x0000_i1123" DrawAspect="Content" ObjectID="_1783948982" r:id="rId223"/>
        </w:object>
      </w:r>
      <w:r w:rsidRPr="00C86BC3">
        <w:rPr>
          <w:rFonts w:ascii="Palatino Linotype" w:hAnsi="Palatino Linotype" w:cs="Times New Roman"/>
          <w:szCs w:val="24"/>
        </w:rPr>
        <w:t>.</w:t>
      </w:r>
    </w:p>
    <w:p w:rsidR="007173AA" w:rsidRDefault="007173AA" w:rsidP="007173AA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35A4453F" wp14:editId="7A015C3F">
                <wp:extent cx="6621145" cy="1133475"/>
                <wp:effectExtent l="0" t="0" r="8255" b="9525"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133475"/>
                          <a:chOff x="0" y="9524"/>
                          <a:chExt cx="6680836" cy="1144038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0" y="161925"/>
                            <a:ext cx="6680836" cy="991637"/>
                            <a:chOff x="0" y="82942"/>
                            <a:chExt cx="6680973" cy="991947"/>
                          </a:xfrm>
                        </wpg:grpSpPr>
                        <wpg:grpSp>
                          <wpg:cNvPr id="42" name="Group 42"/>
                          <wpg:cNvGrpSpPr/>
                          <wpg:grpSpPr>
                            <a:xfrm>
                              <a:off x="0" y="82942"/>
                              <a:ext cx="6680973" cy="991947"/>
                              <a:chOff x="0" y="-241965"/>
                              <a:chExt cx="6680973" cy="992686"/>
                            </a:xfrm>
                          </wpg:grpSpPr>
                          <wpg:grpSp>
                            <wpg:cNvPr id="43" name="Group 43"/>
                            <wpg:cNvGrpSpPr/>
                            <wpg:grpSpPr>
                              <a:xfrm>
                                <a:off x="0" y="-530"/>
                                <a:ext cx="6680973" cy="751251"/>
                                <a:chOff x="0" y="-530"/>
                                <a:chExt cx="6681308" cy="751418"/>
                              </a:xfrm>
                            </wpg:grpSpPr>
                            <wps:wsp>
                              <wps:cNvPr id="44" name="Rectangle 44"/>
                              <wps:cNvSpPr/>
                              <wps:spPr>
                                <a:xfrm>
                                  <a:off x="0" y="-190"/>
                                  <a:ext cx="6681308" cy="7510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ounded Rectangle 45"/>
                              <wps:cNvSpPr/>
                              <wps:spPr>
                                <a:xfrm>
                                  <a:off x="75509" y="-530"/>
                                  <a:ext cx="6535308" cy="75110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6" name="Text Box 4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7173A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7" name="Text Box 47"/>
                          <wps:cNvSpPr txBox="1"/>
                          <wps:spPr>
                            <a:xfrm>
                              <a:off x="474126" y="322268"/>
                              <a:ext cx="5964648" cy="7523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C77E59" w:rsidRDefault="006A3C38" w:rsidP="007173A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C86BC3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val="nl-NL"/>
                                  </w:rPr>
                                  <w:t>C</w:t>
                                </w:r>
                                <w:r w:rsidRPr="00C86BC3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ó bao nhiêu giá trị nguyên của </w:t>
                                </w:r>
                                <w:r w:rsidRPr="00C86BC3">
                                  <w:rPr>
                                    <w:position w:val="-6"/>
                                  </w:rPr>
                                  <w:object w:dxaOrig="260" w:dyaOrig="220">
                                    <v:shape id="_x0000_i1568" type="#_x0000_t75" style="width:13.5pt;height:10.5pt" o:ole="">
                                      <v:imagedata r:id="rId224" o:title=""/>
                                    </v:shape>
                                    <o:OLEObject Type="Embed" ProgID="Equation.DSMT4" ShapeID="_x0000_i1568" DrawAspect="Content" ObjectID="_1783949156" r:id="rId225"/>
                                  </w:object>
                                </w:r>
                                <w:r>
                                  <w:rPr>
                                    <w:lang w:val="vi-VN"/>
                                  </w:rPr>
                                  <w:t xml:space="preserve"> </w:t>
                                </w:r>
                                <w:r w:rsidRPr="00C86BC3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thuộc đoạn </w:t>
                                </w:r>
                                <w:r w:rsidRPr="00C86BC3">
                                  <w:rPr>
                                    <w:position w:val="-16"/>
                                  </w:rPr>
                                  <w:object w:dxaOrig="1440" w:dyaOrig="440">
                                    <v:shape id="_x0000_i1569" type="#_x0000_t75" style="width:1in;height:21.75pt" o:ole="">
                                      <v:imagedata r:id="rId226" o:title=""/>
                                    </v:shape>
                                    <o:OLEObject Type="Embed" ProgID="Equation.DSMT4" ShapeID="_x0000_i1569" DrawAspect="Content" ObjectID="_1783949157" r:id="rId227"/>
                                  </w:object>
                                </w:r>
                                <w:r w:rsidRPr="00C86BC3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 để hàm số </w:t>
                                </w:r>
                                <w:r w:rsidRPr="00C86BC3">
                                  <w:rPr>
                                    <w:position w:val="-18"/>
                                  </w:rPr>
                                  <w:object w:dxaOrig="2420" w:dyaOrig="480">
                                    <v:shape id="_x0000_i1570" type="#_x0000_t75" style="width:120.75pt;height:24pt" o:ole="">
                                      <v:imagedata r:id="rId228" o:title=""/>
                                    </v:shape>
                                    <o:OLEObject Type="Embed" ProgID="Equation.DSMT4" ShapeID="_x0000_i1570" DrawAspect="Content" ObjectID="_1783949158" r:id="rId229"/>
                                  </w:object>
                                </w:r>
                                <w:r w:rsidRPr="00C86BC3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 có tập xác định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571" type="#_x0000_t75" style="width:13.5pt;height:13.5pt" o:ole="">
                                      <v:imagedata r:id="rId230" o:title=""/>
                                    </v:shape>
                                    <o:OLEObject Type="Embed" ProgID="Equation.DSMT4" ShapeID="_x0000_i1571" DrawAspect="Content" ObjectID="_1783949159" r:id="rId231"/>
                                  </w:object>
                                </w:r>
                                <w:r w:rsidRPr="00C86BC3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6A3C38" w:rsidRPr="00C20A7C" w:rsidRDefault="006A3C38" w:rsidP="007173A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8" name="Picture 48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5A4453F" id="Group 40" o:spid="_x0000_s1097" style="width:521.35pt;height:89.25pt;mso-position-horizontal-relative:char;mso-position-vertical-relative:line" coordorigin=",95" coordsize="66808,114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">
                <v:group id="Group 41" o:spid="_x0000_s1098" style="position:absolute;top:1619;width:66808;height:9916" coordorigin=",829" coordsize="66809,99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42" o:spid="_x0000_s1099" style="position:absolute;top:829;width:66809;height:9919" coordorigin=",-2419" coordsize="66809,9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group id="Group 43" o:spid="_x0000_s1100" style="position:absolute;top:-5;width:66809;height:7512" coordorigin=",-5" coordsize="66813,75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<v:rect id="Rectangle 44" o:spid="_x0000_s1101" style="position:absolute;top:-1;width:66813;height:75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" fillcolor="#c00000" stroked="f" strokeweight="1pt"/>
                      <v:roundrect id="Rounded Rectangle 45" o:spid="_x0000_s1102" style="position:absolute;left:755;top:-5;width:65353;height:751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46" o:spid="_x0000_s110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<v:textbox>
                        <w:txbxContent>
                          <w:p w:rsidR="006A3C38" w:rsidRPr="003E2961" w:rsidRDefault="006A3C38" w:rsidP="007173A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47" o:spid="_x0000_s1104" type="#_x0000_t202" style="position:absolute;left:4741;top:3222;width:59646;height:75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<v:textbox>
                      <w:txbxContent>
                        <w:p w:rsidR="006A3C38" w:rsidRPr="00C77E59" w:rsidRDefault="006A3C38" w:rsidP="007173A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C86BC3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val="nl-NL"/>
                            </w:rPr>
                            <w:t>C</w:t>
                          </w:r>
                          <w:r w:rsidRPr="00C86BC3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ó bao nhiêu giá trị nguyên của </w:t>
                          </w:r>
                          <w:r w:rsidRPr="00C86BC3">
                            <w:rPr>
                              <w:position w:val="-6"/>
                            </w:rPr>
                            <w:object w:dxaOrig="260" w:dyaOrig="220">
                              <v:shape id="_x0000_i1568" type="#_x0000_t75" style="width:13.5pt;height:10.5pt" o:ole="">
                                <v:imagedata r:id="rId224" o:title=""/>
                              </v:shape>
                              <o:OLEObject Type="Embed" ProgID="Equation.DSMT4" ShapeID="_x0000_i1568" DrawAspect="Content" ObjectID="_1783949156" r:id="rId232"/>
                            </w:object>
                          </w:r>
                          <w:r>
                            <w:rPr>
                              <w:lang w:val="vi-VN"/>
                            </w:rPr>
                            <w:t xml:space="preserve"> </w:t>
                          </w:r>
                          <w:r w:rsidRPr="00C86BC3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thuộc đoạn </w:t>
                          </w:r>
                          <w:r w:rsidRPr="00C86BC3">
                            <w:rPr>
                              <w:position w:val="-16"/>
                            </w:rPr>
                            <w:object w:dxaOrig="1440" w:dyaOrig="440">
                              <v:shape id="_x0000_i1569" type="#_x0000_t75" style="width:1in;height:21.75pt" o:ole="">
                                <v:imagedata r:id="rId226" o:title=""/>
                              </v:shape>
                              <o:OLEObject Type="Embed" ProgID="Equation.DSMT4" ShapeID="_x0000_i1569" DrawAspect="Content" ObjectID="_1783949157" r:id="rId233"/>
                            </w:object>
                          </w:r>
                          <w:r w:rsidRPr="00C86BC3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 để hàm số </w:t>
                          </w:r>
                          <w:r w:rsidRPr="00C86BC3">
                            <w:rPr>
                              <w:position w:val="-18"/>
                            </w:rPr>
                            <w:object w:dxaOrig="2420" w:dyaOrig="480">
                              <v:shape id="_x0000_i1570" type="#_x0000_t75" style="width:120.75pt;height:24pt" o:ole="">
                                <v:imagedata r:id="rId228" o:title=""/>
                              </v:shape>
                              <o:OLEObject Type="Embed" ProgID="Equation.DSMT4" ShapeID="_x0000_i1570" DrawAspect="Content" ObjectID="_1783949158" r:id="rId234"/>
                            </w:object>
                          </w:r>
                          <w:r w:rsidRPr="00C86BC3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 có tập xác định </w:t>
                          </w:r>
                          <w:r w:rsidRPr="00025957">
                            <w:rPr>
                              <w:position w:val="-4"/>
                            </w:rPr>
                            <w:object w:dxaOrig="260" w:dyaOrig="260">
                              <v:shape id="_x0000_i1571" type="#_x0000_t75" style="width:13.5pt;height:13.5pt" o:ole="">
                                <v:imagedata r:id="rId230" o:title=""/>
                              </v:shape>
                              <o:OLEObject Type="Embed" ProgID="Equation.DSMT4" ShapeID="_x0000_i1571" DrawAspect="Content" ObjectID="_1783949159" r:id="rId235"/>
                            </w:object>
                          </w:r>
                          <w:r w:rsidRPr="00C86BC3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6A3C38" w:rsidRPr="00C20A7C" w:rsidRDefault="006A3C38" w:rsidP="007173A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48" o:spid="_x0000_s110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7173AA" w:rsidRPr="00B94965" w:rsidRDefault="007173AA" w:rsidP="007173A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C86BC3" w:rsidRDefault="005C3DB8" w:rsidP="005C3DB8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</w:rPr>
      </w:pPr>
      <w:r w:rsidRPr="00C86BC3">
        <w:rPr>
          <w:rFonts w:ascii="Palatino Linotype" w:eastAsia="Calibri" w:hAnsi="Palatino Linotype" w:cs="Times New Roman"/>
          <w:szCs w:val="24"/>
        </w:rPr>
        <w:t xml:space="preserve">Điều kiện: </w:t>
      </w:r>
      <w:r w:rsidRPr="00C86BC3">
        <w:rPr>
          <w:position w:val="-6"/>
        </w:rPr>
        <w:object w:dxaOrig="1860" w:dyaOrig="340">
          <v:shape id="_x0000_i1128" type="#_x0000_t75" style="width:92.25pt;height:17.25pt" o:ole="">
            <v:imagedata r:id="rId236" o:title=""/>
          </v:shape>
          <o:OLEObject Type="Embed" ProgID="Equation.DSMT4" ShapeID="_x0000_i1128" DrawAspect="Content" ObjectID="_1783948983" r:id="rId237"/>
        </w:object>
      </w:r>
      <w:r w:rsidRPr="00C86BC3">
        <w:rPr>
          <w:rFonts w:ascii="Palatino Linotype" w:eastAsia="Calibri" w:hAnsi="Palatino Linotype" w:cs="Times New Roman"/>
          <w:szCs w:val="24"/>
        </w:rPr>
        <w:t>.</w:t>
      </w:r>
    </w:p>
    <w:p w:rsidR="005C3DB8" w:rsidRPr="00C86BC3" w:rsidRDefault="005C3DB8" w:rsidP="005C3DB8">
      <w:pPr>
        <w:spacing w:after="0" w:line="240" w:lineRule="auto"/>
        <w:ind w:left="992" w:hanging="2"/>
        <w:rPr>
          <w:rFonts w:ascii="Palatino Linotype" w:eastAsia="Times New Roman" w:hAnsi="Palatino Linotype" w:cs="Times New Roman"/>
          <w:szCs w:val="24"/>
        </w:rPr>
      </w:pPr>
      <w:r>
        <w:rPr>
          <w:rFonts w:ascii="Palatino Linotype" w:eastAsia="Times New Roman" w:hAnsi="Palatino Linotype" w:cs="Times New Roman"/>
          <w:szCs w:val="24"/>
        </w:rPr>
        <w:t>Hàm số</w:t>
      </w:r>
      <w:r w:rsidRPr="00C86BC3">
        <w:rPr>
          <w:rFonts w:ascii="Palatino Linotype" w:eastAsia="Times New Roman" w:hAnsi="Palatino Linotype" w:cs="Times New Roman"/>
          <w:szCs w:val="24"/>
        </w:rPr>
        <w:t xml:space="preserve"> có tập xác định </w:t>
      </w:r>
      <w:r w:rsidRPr="00025957">
        <w:rPr>
          <w:position w:val="-4"/>
        </w:rPr>
        <w:object w:dxaOrig="260" w:dyaOrig="260">
          <v:shape id="_x0000_i1129" type="#_x0000_t75" style="width:13.5pt;height:13.5pt" o:ole="">
            <v:imagedata r:id="rId238" o:title=""/>
          </v:shape>
          <o:OLEObject Type="Embed" ProgID="Equation.DSMT4" ShapeID="_x0000_i1129" DrawAspect="Content" ObjectID="_1783948984" r:id="rId239"/>
        </w:object>
      </w:r>
      <w:r w:rsidRPr="00C86BC3">
        <w:rPr>
          <w:position w:val="-8"/>
        </w:rPr>
        <w:object w:dxaOrig="2960" w:dyaOrig="360">
          <v:shape id="_x0000_i1130" type="#_x0000_t75" style="width:148.5pt;height:18pt" o:ole="">
            <v:imagedata r:id="rId240" o:title=""/>
          </v:shape>
          <o:OLEObject Type="Embed" ProgID="Equation.DSMT4" ShapeID="_x0000_i1130" DrawAspect="Content" ObjectID="_1783948985" r:id="rId241"/>
        </w:object>
      </w:r>
      <w:r w:rsidR="004F442E" w:rsidRPr="00C86BC3">
        <w:rPr>
          <w:position w:val="-6"/>
        </w:rPr>
        <w:object w:dxaOrig="2900" w:dyaOrig="279">
          <v:shape id="_x0000_i1573" type="#_x0000_t75" style="width:144.75pt;height:13.5pt" o:ole="">
            <v:imagedata r:id="rId242" o:title=""/>
          </v:shape>
          <o:OLEObject Type="Embed" ProgID="Equation.DSMT4" ShapeID="_x0000_i1573" DrawAspect="Content" ObjectID="_1783948986" r:id="rId243"/>
        </w:object>
      </w:r>
      <w:r w:rsidRPr="00C86BC3">
        <w:rPr>
          <w:rFonts w:ascii="Palatino Linotype" w:eastAsia="Times New Roman" w:hAnsi="Palatino Linotype" w:cs="Times New Roman"/>
          <w:szCs w:val="24"/>
        </w:rPr>
        <w:t>.</w:t>
      </w:r>
    </w:p>
    <w:p w:rsidR="005C3DB8" w:rsidRPr="00C86BC3" w:rsidRDefault="005C3DB8" w:rsidP="005C3DB8">
      <w:pPr>
        <w:spacing w:after="0" w:line="240" w:lineRule="auto"/>
        <w:ind w:left="992" w:hanging="2"/>
        <w:rPr>
          <w:rFonts w:ascii="Palatino Linotype" w:eastAsia="Times New Roman" w:hAnsi="Palatino Linotype" w:cs="Times New Roman"/>
          <w:szCs w:val="24"/>
        </w:rPr>
      </w:pPr>
      <w:r w:rsidRPr="00C86BC3">
        <w:rPr>
          <w:rFonts w:ascii="Palatino Linotype" w:eastAsia="Times New Roman" w:hAnsi="Palatino Linotype" w:cs="Times New Roman"/>
          <w:szCs w:val="24"/>
        </w:rPr>
        <w:t xml:space="preserve">Do </w:t>
      </w:r>
      <w:r w:rsidRPr="00C86BC3">
        <w:rPr>
          <w:position w:val="-6"/>
        </w:rPr>
        <w:object w:dxaOrig="260" w:dyaOrig="220">
          <v:shape id="_x0000_i1132" type="#_x0000_t75" style="width:13.5pt;height:10.5pt" o:ole="">
            <v:imagedata r:id="rId244" o:title=""/>
          </v:shape>
          <o:OLEObject Type="Embed" ProgID="Equation.DSMT4" ShapeID="_x0000_i1132" DrawAspect="Content" ObjectID="_1783948987" r:id="rId245"/>
        </w:object>
      </w:r>
      <w:r w:rsidRPr="00C86BC3">
        <w:rPr>
          <w:rFonts w:ascii="Palatino Linotype" w:eastAsia="Times New Roman" w:hAnsi="Palatino Linotype" w:cs="Times New Roman"/>
          <w:szCs w:val="24"/>
        </w:rPr>
        <w:t xml:space="preserve"> nguyên thuộc đoạn </w:t>
      </w:r>
      <w:r w:rsidRPr="00C86BC3">
        <w:rPr>
          <w:position w:val="-16"/>
        </w:rPr>
        <w:object w:dxaOrig="1440" w:dyaOrig="440">
          <v:shape id="_x0000_i1133" type="#_x0000_t75" style="width:1in;height:21.75pt" o:ole="">
            <v:imagedata r:id="rId246" o:title=""/>
          </v:shape>
          <o:OLEObject Type="Embed" ProgID="Equation.DSMT4" ShapeID="_x0000_i1133" DrawAspect="Content" ObjectID="_1783948988" r:id="rId247"/>
        </w:object>
      </w:r>
      <w:r w:rsidRPr="00C86BC3">
        <w:rPr>
          <w:rFonts w:ascii="Palatino Linotype" w:eastAsia="Times New Roman" w:hAnsi="Palatino Linotype" w:cs="Times New Roman"/>
          <w:szCs w:val="24"/>
        </w:rPr>
        <w:t xml:space="preserve"> nên có 2022 giá trị </w:t>
      </w:r>
      <w:r w:rsidRPr="00C86BC3">
        <w:rPr>
          <w:position w:val="-6"/>
        </w:rPr>
        <w:object w:dxaOrig="260" w:dyaOrig="220">
          <v:shape id="_x0000_i1134" type="#_x0000_t75" style="width:13.5pt;height:10.5pt" o:ole="">
            <v:imagedata r:id="rId248" o:title=""/>
          </v:shape>
          <o:OLEObject Type="Embed" ProgID="Equation.DSMT4" ShapeID="_x0000_i1134" DrawAspect="Content" ObjectID="_1783948989" r:id="rId249"/>
        </w:object>
      </w:r>
      <w:r w:rsidRPr="00C86BC3">
        <w:rPr>
          <w:rFonts w:ascii="Palatino Linotype" w:eastAsia="Times New Roman" w:hAnsi="Palatino Linotype" w:cs="Times New Roman"/>
          <w:szCs w:val="24"/>
        </w:rPr>
        <w:t>thỏa yêu cầu bài toán.</w:t>
      </w:r>
    </w:p>
    <w:p w:rsidR="005C3DB8" w:rsidRDefault="005C3DB8" w:rsidP="005C3DB8">
      <w:pPr>
        <w:rPr>
          <w:color w:val="002060"/>
          <w:szCs w:val="24"/>
        </w:rPr>
      </w:pPr>
      <w:r>
        <w:rPr>
          <w:color w:val="002060"/>
          <w:szCs w:val="24"/>
        </w:rPr>
        <w:br w:type="page"/>
      </w:r>
    </w:p>
    <w:p w:rsidR="007736FE" w:rsidRPr="00743B69" w:rsidRDefault="007736FE" w:rsidP="007736FE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bookmarkStart w:id="0" w:name="_Toc145331432"/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2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Sự biến thiên của hàm số</w:t>
      </w:r>
    </w:p>
    <w:p w:rsidR="007736FE" w:rsidRDefault="007736FE" w:rsidP="007736F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10031E20" wp14:editId="62A75CA2">
                <wp:extent cx="6680887" cy="1352551"/>
                <wp:effectExtent l="0" t="0" r="24765" b="19050"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352551"/>
                          <a:chOff x="0" y="-43020"/>
                          <a:chExt cx="6680887" cy="1352551"/>
                        </a:xfrm>
                      </wpg:grpSpPr>
                      <wpg:grpSp>
                        <wpg:cNvPr id="63" name="Group 63"/>
                        <wpg:cNvGrpSpPr/>
                        <wpg:grpSpPr>
                          <a:xfrm>
                            <a:off x="0" y="140576"/>
                            <a:ext cx="6680887" cy="1168955"/>
                            <a:chOff x="0" y="-8876"/>
                            <a:chExt cx="6825515" cy="1201412"/>
                          </a:xfrm>
                        </wpg:grpSpPr>
                        <wps:wsp>
                          <wps:cNvPr id="346856763" name="Rectangle: Rounded Corners 19"/>
                          <wps:cNvSpPr/>
                          <wps:spPr>
                            <a:xfrm>
                              <a:off x="0" y="153047"/>
                              <a:ext cx="6825515" cy="103948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tbl>
                                <w:tblPr>
                                  <w:tblStyle w:val="TableGrid"/>
                                  <w:tblW w:w="0" w:type="auto"/>
                                  <w:jc w:val="center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1620"/>
                                  <w:gridCol w:w="3758"/>
                                  <w:gridCol w:w="4173"/>
                                </w:tblGrid>
                                <w:tr w:rsidR="006A3C38" w:rsidRPr="00FA4A76" w:rsidTr="006A3C38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1620" w:type="dxa"/>
                                    </w:tcPr>
                                    <w:p w:rsidR="006A3C38" w:rsidRPr="00FA4A76" w:rsidRDefault="006A3C38" w:rsidP="007736FE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3758" w:type="dxa"/>
                                      <w:vAlign w:val="center"/>
                                    </w:tcPr>
                                    <w:p w:rsidR="006A3C38" w:rsidRPr="009B3B10" w:rsidRDefault="006A3C38" w:rsidP="007736FE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9B3B10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Hàm số Mũ </w: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position w:val="-16"/>
                                          <w:sz w:val="24"/>
                                          <w:szCs w:val="24"/>
                                        </w:rPr>
                                        <w:object w:dxaOrig="1660" w:dyaOrig="440">
                                          <v:shape id="_x0000_i1652" type="#_x0000_t75" style="width:82.5pt;height:21.75pt" o:ole="">
                                            <v:imagedata r:id="rId250" o:title=""/>
                                          </v:shape>
                                          <o:OLEObject Type="Embed" ProgID="Equation.DSMT4" ShapeID="_x0000_i1652" DrawAspect="Content" ObjectID="_1783949160" r:id="rId251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4173" w:type="dxa"/>
                                      <w:vAlign w:val="center"/>
                                    </w:tcPr>
                                    <w:p w:rsidR="006A3C38" w:rsidRPr="009B3B10" w:rsidRDefault="006A3C38" w:rsidP="007736FE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9B3B10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Hàm số Logarit </w: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position w:val="-16"/>
                                          <w:sz w:val="24"/>
                                          <w:szCs w:val="24"/>
                                        </w:rPr>
                                        <w:object w:dxaOrig="2040" w:dyaOrig="440">
                                          <v:shape id="_x0000_i1653" type="#_x0000_t75" style="width:102pt;height:21.75pt" o:ole="">
                                            <v:imagedata r:id="rId252" o:title=""/>
                                          </v:shape>
                                          <o:OLEObject Type="Embed" ProgID="Equation.DSMT4" ShapeID="_x0000_i1653" DrawAspect="Content" ObjectID="_1783949161" r:id="rId253"/>
                                        </w:object>
                                      </w:r>
                                    </w:p>
                                  </w:tc>
                                </w:tr>
                                <w:tr w:rsidR="006A3C38" w:rsidRPr="00FA4A76" w:rsidTr="006A3C38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1620" w:type="dxa"/>
                                      <w:vAlign w:val="center"/>
                                    </w:tcPr>
                                    <w:p w:rsidR="006A3C38" w:rsidRPr="00FA08CF" w:rsidRDefault="006A3C38" w:rsidP="007736FE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7736FE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Đơn điệu</w:t>
                                      </w:r>
                                    </w:p>
                                  </w:tc>
                                  <w:tc>
                                    <w:tcPr>
                                      <w:tcW w:w="3758" w:type="dxa"/>
                                    </w:tcPr>
                                    <w:p w:rsidR="006A3C38" w:rsidRPr="009B3B10" w:rsidRDefault="006A3C38" w:rsidP="007736FE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sym w:font="Wingdings" w:char="F077"/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780" w:dyaOrig="279">
                                          <v:shape id="_x0000_i1654" type="#_x0000_t75" style="width:39pt;height:14.25pt" o:ole="">
                                            <v:imagedata r:id="rId254" o:title=""/>
                                          </v:shape>
                                          <o:OLEObject Type="Embed" ProgID="Equation.DSMT4" ShapeID="_x0000_i1654" DrawAspect="Content" ObjectID="_1783949162" r:id="rId255"/>
                                        </w:objec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HS đồng biến.</w:t>
                                      </w:r>
                                    </w:p>
                                    <w:p w:rsidR="006A3C38" w:rsidRPr="009B3B10" w:rsidRDefault="006A3C38" w:rsidP="007736FE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sym w:font="Wingdings" w:char="F077"/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140" w:dyaOrig="279">
                                          <v:shape id="_x0000_i1655" type="#_x0000_t75" style="width:57pt;height:14.25pt" o:ole="">
                                            <v:imagedata r:id="rId256" o:title=""/>
                                          </v:shape>
                                          <o:OLEObject Type="Embed" ProgID="Equation.DSMT4" ShapeID="_x0000_i1655" DrawAspect="Content" ObjectID="_1783949163" r:id="rId257"/>
                                        </w:objec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HS nghịch biến.</w:t>
                                      </w:r>
                                    </w:p>
                                  </w:tc>
                                  <w:tc>
                                    <w:tcPr>
                                      <w:tcW w:w="4173" w:type="dxa"/>
                                    </w:tcPr>
                                    <w:p w:rsidR="006A3C38" w:rsidRPr="009B3B10" w:rsidRDefault="006A3C38" w:rsidP="007736FE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sym w:font="Wingdings" w:char="F077"/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780" w:dyaOrig="279">
                                          <v:shape id="_x0000_i1656" type="#_x0000_t75" style="width:39pt;height:14.25pt" o:ole="">
                                            <v:imagedata r:id="rId254" o:title=""/>
                                          </v:shape>
                                          <o:OLEObject Type="Embed" ProgID="Equation.DSMT4" ShapeID="_x0000_i1656" DrawAspect="Content" ObjectID="_1783949164" r:id="rId258"/>
                                        </w:objec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HS đồng biến.</w:t>
                                      </w:r>
                                    </w:p>
                                    <w:p w:rsidR="006A3C38" w:rsidRPr="009B3B10" w:rsidRDefault="006A3C38" w:rsidP="007736FE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sym w:font="Wingdings" w:char="F077"/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140" w:dyaOrig="279">
                                          <v:shape id="_x0000_i1657" type="#_x0000_t75" style="width:57pt;height:14.25pt" o:ole="">
                                            <v:imagedata r:id="rId256" o:title=""/>
                                          </v:shape>
                                          <o:OLEObject Type="Embed" ProgID="Equation.DSMT4" ShapeID="_x0000_i1657" DrawAspect="Content" ObjectID="_1783949165" r:id="rId259"/>
                                        </w:object>
                                      </w:r>
                                      <w:r w:rsidRPr="009B3B10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HS nghịch biến.</w:t>
                                      </w:r>
                                    </w:p>
                                  </w:tc>
                                </w:tr>
                              </w:tbl>
                              <w:p w:rsidR="006A3C38" w:rsidRPr="0089019C" w:rsidRDefault="006A3C38" w:rsidP="007736FE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764" name="Group 346856764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64" name="Group 64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65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" name="Text Box 68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7736FE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69" name="Picture 69"/>
                          <pic:cNvPicPr>
                            <a:picLocks noChangeAspect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0031E20" id="Group 49" o:spid="_x0000_s1106" style="width:526.05pt;height:106.5pt;mso-position-horizontal-relative:char;mso-position-vertical-relative:line" coordorigin=",-430" coordsize="66808,13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">
                <v:group id="Group 63" o:spid="_x0000_s1107" style="position:absolute;top:1405;width:66808;height:11690" coordorigin=",-88" coordsize="68255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roundrect id="Rectangle: Rounded Corners 19" o:spid="_x0000_s1108" style="position:absolute;top:1530;width:68255;height:1039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tbl>
                          <w:tblPr>
                            <w:tblStyle w:val="TableGrid"/>
                            <w:tblW w:w="0" w:type="auto"/>
                            <w:jc w:val="center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1620"/>
                            <w:gridCol w:w="3758"/>
                            <w:gridCol w:w="4173"/>
                          </w:tblGrid>
                          <w:tr w:rsidR="006A3C38" w:rsidRPr="00FA4A76" w:rsidTr="006A3C38">
                            <w:trPr>
                              <w:jc w:val="center"/>
                            </w:trPr>
                            <w:tc>
                              <w:tcPr>
                                <w:tcW w:w="1620" w:type="dxa"/>
                              </w:tcPr>
                              <w:p w:rsidR="006A3C38" w:rsidRPr="00FA4A76" w:rsidRDefault="006A3C38" w:rsidP="007736FE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3758" w:type="dxa"/>
                                <w:vAlign w:val="center"/>
                              </w:tcPr>
                              <w:p w:rsidR="006A3C38" w:rsidRPr="009B3B10" w:rsidRDefault="006A3C38" w:rsidP="007736FE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B3B10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àm số Mũ </w: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1660" w:dyaOrig="440">
                                    <v:shape id="_x0000_i1652" type="#_x0000_t75" style="width:82.5pt;height:21.75pt" o:ole="">
                                      <v:imagedata r:id="rId250" o:title=""/>
                                    </v:shape>
                                    <o:OLEObject Type="Embed" ProgID="Equation.DSMT4" ShapeID="_x0000_i1652" DrawAspect="Content" ObjectID="_1783949160" r:id="rId260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4173" w:type="dxa"/>
                                <w:vAlign w:val="center"/>
                              </w:tcPr>
                              <w:p w:rsidR="006A3C38" w:rsidRPr="009B3B10" w:rsidRDefault="006A3C38" w:rsidP="007736FE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B3B10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àm số Logarit </w: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2040" w:dyaOrig="440">
                                    <v:shape id="_x0000_i1653" type="#_x0000_t75" style="width:102pt;height:21.75pt" o:ole="">
                                      <v:imagedata r:id="rId252" o:title=""/>
                                    </v:shape>
                                    <o:OLEObject Type="Embed" ProgID="Equation.DSMT4" ShapeID="_x0000_i1653" DrawAspect="Content" ObjectID="_1783949161" r:id="rId261"/>
                                  </w:object>
                                </w:r>
                              </w:p>
                            </w:tc>
                          </w:tr>
                          <w:tr w:rsidR="006A3C38" w:rsidRPr="00FA4A76" w:rsidTr="006A3C38">
                            <w:trPr>
                              <w:jc w:val="center"/>
                            </w:trPr>
                            <w:tc>
                              <w:tcPr>
                                <w:tcW w:w="1620" w:type="dxa"/>
                                <w:vAlign w:val="center"/>
                              </w:tcPr>
                              <w:p w:rsidR="006A3C38" w:rsidRPr="00FA08CF" w:rsidRDefault="006A3C38" w:rsidP="007736FE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7736FE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Đơn điệu</w:t>
                                </w:r>
                              </w:p>
                            </w:tc>
                            <w:tc>
                              <w:tcPr>
                                <w:tcW w:w="3758" w:type="dxa"/>
                              </w:tcPr>
                              <w:p w:rsidR="006A3C38" w:rsidRPr="009B3B10" w:rsidRDefault="006A3C38" w:rsidP="007736FE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77"/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279">
                                    <v:shape id="_x0000_i1654" type="#_x0000_t75" style="width:39pt;height:14.25pt" o:ole="">
                                      <v:imagedata r:id="rId254" o:title=""/>
                                    </v:shape>
                                    <o:OLEObject Type="Embed" ProgID="Equation.DSMT4" ShapeID="_x0000_i1654" DrawAspect="Content" ObjectID="_1783949162" r:id="rId262"/>
                                  </w:objec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HS đồng biến.</w:t>
                                </w:r>
                              </w:p>
                              <w:p w:rsidR="006A3C38" w:rsidRPr="009B3B10" w:rsidRDefault="006A3C38" w:rsidP="007736FE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77"/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140" w:dyaOrig="279">
                                    <v:shape id="_x0000_i1655" type="#_x0000_t75" style="width:57pt;height:14.25pt" o:ole="">
                                      <v:imagedata r:id="rId256" o:title=""/>
                                    </v:shape>
                                    <o:OLEObject Type="Embed" ProgID="Equation.DSMT4" ShapeID="_x0000_i1655" DrawAspect="Content" ObjectID="_1783949163" r:id="rId263"/>
                                  </w:objec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HS nghịch biến.</w:t>
                                </w:r>
                              </w:p>
                            </w:tc>
                            <w:tc>
                              <w:tcPr>
                                <w:tcW w:w="4173" w:type="dxa"/>
                              </w:tcPr>
                              <w:p w:rsidR="006A3C38" w:rsidRPr="009B3B10" w:rsidRDefault="006A3C38" w:rsidP="007736FE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77"/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279">
                                    <v:shape id="_x0000_i1656" type="#_x0000_t75" style="width:39pt;height:14.25pt" o:ole="">
                                      <v:imagedata r:id="rId254" o:title=""/>
                                    </v:shape>
                                    <o:OLEObject Type="Embed" ProgID="Equation.DSMT4" ShapeID="_x0000_i1656" DrawAspect="Content" ObjectID="_1783949164" r:id="rId264"/>
                                  </w:objec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HS đồng biến.</w:t>
                                </w:r>
                              </w:p>
                              <w:p w:rsidR="006A3C38" w:rsidRPr="009B3B10" w:rsidRDefault="006A3C38" w:rsidP="007736FE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77"/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140" w:dyaOrig="279">
                                    <v:shape id="_x0000_i1657" type="#_x0000_t75" style="width:57pt;height:14.25pt" o:ole="">
                                      <v:imagedata r:id="rId256" o:title=""/>
                                    </v:shape>
                                    <o:OLEObject Type="Embed" ProgID="Equation.DSMT4" ShapeID="_x0000_i1657" DrawAspect="Content" ObjectID="_1783949165" r:id="rId265"/>
                                  </w:object>
                                </w:r>
                                <w:r w:rsidRPr="009B3B10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HS nghịch biến.</w:t>
                                </w:r>
                              </w:p>
                            </w:tc>
                          </w:tr>
                        </w:tbl>
                        <w:p w:rsidR="006A3C38" w:rsidRPr="0089019C" w:rsidRDefault="006A3C38" w:rsidP="007736FE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764" o:spid="_x0000_s1109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6t4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">
                    <v:group id="Group 64" o:spid="_x0000_s1110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  <v:shape id="Arrow: Pentagon 24" o:spid="_x0000_s1111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" adj="20325" fillcolor="#c00000" strokecolor="#c00000" strokeweight="2.25pt"/>
                      <v:shape id="Arrow: Pentagon 27" o:spid="_x0000_s1112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" adj="20334" fillcolor="#fff2cc [663]" stroked="f" strokeweight="1pt"/>
                    </v:group>
                    <v:shape id="Text Box 68" o:spid="_x0000_s1113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  <v:textbox>
                        <w:txbxContent>
                          <w:p w:rsidR="006A3C38" w:rsidRPr="003E2961" w:rsidRDefault="006A3C38" w:rsidP="007736FE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69" o:spid="_x0000_s1114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">
                  <v:imagedata r:id="rId144" o:title=""/>
                  <v:path arrowok="t"/>
                </v:shape>
                <w10:anchorlock/>
              </v:group>
            </w:pict>
          </mc:Fallback>
        </mc:AlternateContent>
      </w:r>
    </w:p>
    <w:p w:rsidR="007736FE" w:rsidRDefault="007736FE" w:rsidP="007736F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99996BB" wp14:editId="243862A5">
                <wp:extent cx="6621145" cy="1457326"/>
                <wp:effectExtent l="0" t="0" r="8255" b="9525"/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457326"/>
                          <a:chOff x="0" y="9524"/>
                          <a:chExt cx="6680836" cy="1470907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161925"/>
                            <a:ext cx="6680836" cy="1318506"/>
                            <a:chOff x="0" y="82942"/>
                            <a:chExt cx="6680973" cy="1318918"/>
                          </a:xfrm>
                        </wpg:grpSpPr>
                        <wpg:grpSp>
                          <wpg:cNvPr id="72" name="Group 72"/>
                          <wpg:cNvGrpSpPr/>
                          <wpg:grpSpPr>
                            <a:xfrm>
                              <a:off x="0" y="82942"/>
                              <a:ext cx="6680973" cy="1318918"/>
                              <a:chOff x="0" y="-241965"/>
                              <a:chExt cx="6680973" cy="1319901"/>
                            </a:xfrm>
                          </wpg:grpSpPr>
                          <wpg:grpSp>
                            <wpg:cNvPr id="73" name="Group 73"/>
                            <wpg:cNvGrpSpPr/>
                            <wpg:grpSpPr>
                              <a:xfrm>
                                <a:off x="0" y="-530"/>
                                <a:ext cx="6680973" cy="1078466"/>
                                <a:chOff x="0" y="-530"/>
                                <a:chExt cx="6681308" cy="1078705"/>
                              </a:xfrm>
                            </wpg:grpSpPr>
                            <wps:wsp>
                              <wps:cNvPr id="74" name="Rectangle 74"/>
                              <wps:cNvSpPr/>
                              <wps:spPr>
                                <a:xfrm>
                                  <a:off x="0" y="-190"/>
                                  <a:ext cx="6681308" cy="10783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" name="Rounded Rectangle 75"/>
                              <wps:cNvSpPr/>
                              <wps:spPr>
                                <a:xfrm>
                                  <a:off x="75509" y="-530"/>
                                  <a:ext cx="6535308" cy="107839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6" name="Text Box 7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7736F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" name="Text Box 77"/>
                          <wps:cNvSpPr txBox="1"/>
                          <wps:spPr>
                            <a:xfrm>
                              <a:off x="474126" y="322268"/>
                              <a:ext cx="5964648" cy="10795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2F438D" w:rsidRDefault="006A3C38" w:rsidP="007736F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  <w:t>Xét sự biến thiên các hàm số sau:</w:t>
                                </w:r>
                              </w:p>
                              <w:p w:rsidR="006A3C38" w:rsidRPr="007736FE" w:rsidRDefault="006A3C38" w:rsidP="007736FE">
                                <w:pPr>
                                  <w:tabs>
                                    <w:tab w:val="left" w:pos="5040"/>
                                  </w:tabs>
                                  <w:spacing w:after="0"/>
                                  <w:ind w:left="432" w:firstLine="18"/>
                                  <w:rPr>
                                    <w:color w:val="C00000"/>
                                    <w:szCs w:val="24"/>
                                  </w:rPr>
                                </w:pPr>
                                <w:r w:rsidRPr="007736FE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7736FE">
                                  <w:rPr>
                                    <w:color w:val="C00000"/>
                                    <w:position w:val="-12"/>
                                  </w:rPr>
                                  <w:object w:dxaOrig="859" w:dyaOrig="340">
                                    <v:shape id="_x0000_i1669" type="#_x0000_t75" style="width:43.5pt;height:17.25pt" o:ole="">
                                      <v:imagedata r:id="rId266" o:title=""/>
                                    </v:shape>
                                    <o:OLEObject Type="Embed" ProgID="Equation.DSMT4" ShapeID="_x0000_i1669" DrawAspect="Content" ObjectID="_1783949166" r:id="rId267"/>
                                  </w:object>
                                </w:r>
                                <w:r w:rsidRPr="007736FE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7736FE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7736FE">
                                  <w:rPr>
                                    <w:color w:val="C00000"/>
                                    <w:position w:val="-36"/>
                                  </w:rPr>
                                  <w:object w:dxaOrig="1560" w:dyaOrig="620">
                                    <v:shape id="_x0000_i1670" type="#_x0000_t75" style="width:78pt;height:31.5pt" o:ole="">
                                      <v:imagedata r:id="rId268" o:title=""/>
                                    </v:shape>
                                    <o:OLEObject Type="Embed" ProgID="Equation.DSMT4" ShapeID="_x0000_i1670" DrawAspect="Content" ObjectID="_1783949167" r:id="rId269"/>
                                  </w:object>
                                </w:r>
                              </w:p>
                              <w:p w:rsidR="006A3C38" w:rsidRPr="007736FE" w:rsidRDefault="006A3C38" w:rsidP="007736FE">
                                <w:pPr>
                                  <w:tabs>
                                    <w:tab w:val="left" w:pos="5040"/>
                                  </w:tabs>
                                  <w:spacing w:after="0"/>
                                  <w:ind w:left="432" w:firstLine="18"/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7736FE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7736FE">
                                  <w:rPr>
                                    <w:color w:val="C00000"/>
                                    <w:position w:val="-12"/>
                                  </w:rPr>
                                  <w:object w:dxaOrig="1100" w:dyaOrig="380">
                                    <v:shape id="_x0000_i1671" type="#_x0000_t75" style="width:54.75pt;height:18.75pt" o:ole="">
                                      <v:imagedata r:id="rId270" o:title=""/>
                                    </v:shape>
                                    <o:OLEObject Type="Embed" ProgID="Equation.DSMT4" ShapeID="_x0000_i1671" DrawAspect="Content" ObjectID="_1783949168" r:id="rId271"/>
                                  </w:object>
                                </w:r>
                                <w:r w:rsidRPr="007736FE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7736FE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</w:rPr>
                                  <w:t>⑷</w:t>
                                </w:r>
                                <w:r w:rsidRPr="007736FE">
                                  <w:rPr>
                                    <w:color w:val="C00000"/>
                                    <w:lang w:val="vi-VN"/>
                                  </w:rPr>
                                  <w:t xml:space="preserve"> </w:t>
                                </w:r>
                                <w:r w:rsidRPr="007736FE">
                                  <w:rPr>
                                    <w:color w:val="C00000"/>
                                    <w:position w:val="-16"/>
                                  </w:rPr>
                                  <w:object w:dxaOrig="1300" w:dyaOrig="420">
                                    <v:shape id="_x0000_i1672" type="#_x0000_t75" style="width:65.25pt;height:21pt" o:ole="">
                                      <v:imagedata r:id="rId272" o:title=""/>
                                    </v:shape>
                                    <o:OLEObject Type="Embed" ProgID="Equation.DSMT4" ShapeID="_x0000_i1672" DrawAspect="Content" ObjectID="_1783949169" r:id="rId273"/>
                                  </w:object>
                                </w:r>
                              </w:p>
                              <w:p w:rsidR="006A3C38" w:rsidRPr="00C20A7C" w:rsidRDefault="006A3C38" w:rsidP="007736F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8" name="Picture 78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99996BB" id="Group 70" o:spid="_x0000_s1115" style="width:521.35pt;height:114.75pt;mso-position-horizontal-relative:char;mso-position-vertical-relative:line" coordorigin=",95" coordsize="66808,147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">
                <v:group id="Group 71" o:spid="_x0000_s1116" style="position:absolute;top:1619;width:66808;height:13185" coordorigin=",829" coordsize="66809,13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72" o:spid="_x0000_s1117" style="position:absolute;top:829;width:66809;height:13189" coordorigin=",-2419" coordsize="66809,13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group id="Group 73" o:spid="_x0000_s1118" style="position:absolute;top:-5;width:66809;height:10784" coordorigin=",-5" coordsize="66813,10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<v:rect id="Rectangle 74" o:spid="_x0000_s1119" style="position:absolute;top:-1;width:66813;height:10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hJkwwAAANsAAAAPAAAAZHJzL2Rvd25yZXYueG1sRI9Ba8JA&#10;FITvBf/D8gq9FN20S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EYYSZMMAAADbAAAADwAA&#10;AAAAAAAAAAAAAAAHAgAAZHJzL2Rvd25yZXYueG1sUEsFBgAAAAADAAMAtwAAAPcCAAAAAA==&#10;" fillcolor="#c00000" stroked="f" strokeweight="1pt"/>
                      <v:roundrect id="Rounded Rectangle 75" o:spid="_x0000_s1120" style="position:absolute;left:755;top:-5;width:65353;height:1078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76" o:spid="_x0000_s112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  <v:textbox>
                        <w:txbxContent>
                          <w:p w:rsidR="006A3C38" w:rsidRPr="003E2961" w:rsidRDefault="006A3C38" w:rsidP="007736F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77" o:spid="_x0000_s1122" type="#_x0000_t202" style="position:absolute;left:4741;top:3222;width:59646;height:10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<v:textbox>
                      <w:txbxContent>
                        <w:p w:rsidR="006A3C38" w:rsidRPr="002F438D" w:rsidRDefault="006A3C38" w:rsidP="007736F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  <w:t>Xét sự biến thiên các hàm số sau:</w:t>
                          </w:r>
                        </w:p>
                        <w:p w:rsidR="006A3C38" w:rsidRPr="007736FE" w:rsidRDefault="006A3C38" w:rsidP="007736FE">
                          <w:pPr>
                            <w:tabs>
                              <w:tab w:val="left" w:pos="5040"/>
                            </w:tabs>
                            <w:spacing w:after="0"/>
                            <w:ind w:left="432" w:firstLine="18"/>
                            <w:rPr>
                              <w:color w:val="C00000"/>
                              <w:szCs w:val="24"/>
                            </w:rPr>
                          </w:pPr>
                          <w:r w:rsidRPr="007736FE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7736FE">
                            <w:rPr>
                              <w:color w:val="C00000"/>
                              <w:position w:val="-12"/>
                            </w:rPr>
                            <w:object w:dxaOrig="859" w:dyaOrig="340">
                              <v:shape id="_x0000_i1669" type="#_x0000_t75" style="width:43.5pt;height:17.25pt" o:ole="">
                                <v:imagedata r:id="rId266" o:title=""/>
                              </v:shape>
                              <o:OLEObject Type="Embed" ProgID="Equation.DSMT4" ShapeID="_x0000_i1669" DrawAspect="Content" ObjectID="_1783949166" r:id="rId274"/>
                            </w:object>
                          </w:r>
                          <w:r w:rsidRPr="007736FE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7736FE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7736FE">
                            <w:rPr>
                              <w:color w:val="C00000"/>
                              <w:position w:val="-36"/>
                            </w:rPr>
                            <w:object w:dxaOrig="1560" w:dyaOrig="620">
                              <v:shape id="_x0000_i1670" type="#_x0000_t75" style="width:78pt;height:31.5pt" o:ole="">
                                <v:imagedata r:id="rId268" o:title=""/>
                              </v:shape>
                              <o:OLEObject Type="Embed" ProgID="Equation.DSMT4" ShapeID="_x0000_i1670" DrawAspect="Content" ObjectID="_1783949167" r:id="rId275"/>
                            </w:object>
                          </w:r>
                        </w:p>
                        <w:p w:rsidR="006A3C38" w:rsidRPr="007736FE" w:rsidRDefault="006A3C38" w:rsidP="007736FE">
                          <w:pPr>
                            <w:tabs>
                              <w:tab w:val="left" w:pos="5040"/>
                            </w:tabs>
                            <w:spacing w:after="0"/>
                            <w:ind w:left="432" w:firstLine="18"/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7736FE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7736FE">
                            <w:rPr>
                              <w:color w:val="C00000"/>
                              <w:position w:val="-12"/>
                            </w:rPr>
                            <w:object w:dxaOrig="1100" w:dyaOrig="380">
                              <v:shape id="_x0000_i1671" type="#_x0000_t75" style="width:54.75pt;height:18.75pt" o:ole="">
                                <v:imagedata r:id="rId270" o:title=""/>
                              </v:shape>
                              <o:OLEObject Type="Embed" ProgID="Equation.DSMT4" ShapeID="_x0000_i1671" DrawAspect="Content" ObjectID="_1783949168" r:id="rId276"/>
                            </w:object>
                          </w:r>
                          <w:r w:rsidRPr="007736FE">
                            <w:rPr>
                              <w:color w:val="C00000"/>
                            </w:rPr>
                            <w:tab/>
                          </w:r>
                          <w:r w:rsidRPr="007736FE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</w:rPr>
                            <w:t>⑷</w:t>
                          </w:r>
                          <w:r w:rsidRPr="007736FE">
                            <w:rPr>
                              <w:color w:val="C00000"/>
                              <w:lang w:val="vi-VN"/>
                            </w:rPr>
                            <w:t xml:space="preserve"> </w:t>
                          </w:r>
                          <w:r w:rsidRPr="007736FE">
                            <w:rPr>
                              <w:color w:val="C00000"/>
                              <w:position w:val="-16"/>
                            </w:rPr>
                            <w:object w:dxaOrig="1300" w:dyaOrig="420">
                              <v:shape id="_x0000_i1672" type="#_x0000_t75" style="width:65.25pt;height:21pt" o:ole="">
                                <v:imagedata r:id="rId272" o:title=""/>
                              </v:shape>
                              <o:OLEObject Type="Embed" ProgID="Equation.DSMT4" ShapeID="_x0000_i1672" DrawAspect="Content" ObjectID="_1783949169" r:id="rId277"/>
                            </w:object>
                          </w:r>
                        </w:p>
                        <w:p w:rsidR="006A3C38" w:rsidRPr="00C20A7C" w:rsidRDefault="006A3C38" w:rsidP="007736F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78" o:spid="_x0000_s112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7736FE" w:rsidRPr="00B94965" w:rsidRDefault="007736FE" w:rsidP="007736F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7736FE" w:rsidRDefault="005C3DB8" w:rsidP="007736FE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7736FE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7736FE">
        <w:rPr>
          <w:color w:val="C00000"/>
          <w:position w:val="-12"/>
        </w:rPr>
        <w:object w:dxaOrig="820" w:dyaOrig="340">
          <v:shape id="_x0000_i1145" type="#_x0000_t75" style="width:40.5pt;height:17.25pt" o:ole="">
            <v:imagedata r:id="rId278" o:title=""/>
          </v:shape>
          <o:OLEObject Type="Embed" ProgID="Equation.DSMT4" ShapeID="_x0000_i1145" DrawAspect="Content" ObjectID="_1783948990" r:id="rId279"/>
        </w:object>
      </w:r>
    </w:p>
    <w:bookmarkEnd w:id="0"/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sz w:val="24"/>
          <w:szCs w:val="24"/>
        </w:rPr>
      </w:pPr>
      <w:r w:rsidRPr="0035497A">
        <w:rPr>
          <w:rFonts w:ascii="Palatino Linotype" w:hAnsi="Palatino Linotype"/>
          <w:sz w:val="24"/>
          <w:szCs w:val="24"/>
        </w:rPr>
        <w:t xml:space="preserve">TXĐ: </w:t>
      </w:r>
      <w:r w:rsidRPr="0035497A">
        <w:rPr>
          <w:position w:val="-16"/>
        </w:rPr>
        <w:object w:dxaOrig="1200" w:dyaOrig="440">
          <v:shape id="_x0000_i1146" type="#_x0000_t75" style="width:60pt;height:21.75pt" o:ole="">
            <v:imagedata r:id="rId280" o:title=""/>
          </v:shape>
          <o:OLEObject Type="Embed" ProgID="Equation.DSMT4" ShapeID="_x0000_i1146" DrawAspect="Content" ObjectID="_1783948991" r:id="rId281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35497A">
        <w:rPr>
          <w:position w:val="-6"/>
        </w:rPr>
        <w:object w:dxaOrig="499" w:dyaOrig="279">
          <v:shape id="_x0000_i1147" type="#_x0000_t75" style="width:24.75pt;height:13.5pt" o:ole="">
            <v:imagedata r:id="rId282" o:title=""/>
          </v:shape>
          <o:OLEObject Type="Embed" ProgID="Equation.DSMT4" ShapeID="_x0000_i1147" DrawAspect="Content" ObjectID="_1783948992" r:id="rId283"/>
        </w:objec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48" type="#_x0000_t75" style="width:15pt;height:10.5pt" o:ole="">
            <v:imagedata r:id="rId284" o:title=""/>
          </v:shape>
          <o:OLEObject Type="Embed" ProgID="Equation.DSMT4" ShapeID="_x0000_i1148" DrawAspect="Content" ObjectID="_1783948993" r:id="rId285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hàm số </w:t>
      </w:r>
      <w:r w:rsidRPr="0035497A">
        <w:rPr>
          <w:position w:val="-12"/>
        </w:rPr>
        <w:object w:dxaOrig="820" w:dyaOrig="340">
          <v:shape id="_x0000_i1149" type="#_x0000_t75" style="width:40.5pt;height:17.25pt" o:ole="">
            <v:imagedata r:id="rId286" o:title=""/>
          </v:shape>
          <o:OLEObject Type="Embed" ProgID="Equation.DSMT4" ShapeID="_x0000_i1149" DrawAspect="Content" ObjectID="_1783948994" r:id="rId287"/>
        </w:object>
      </w:r>
      <w:r w:rsidRPr="0035497A">
        <w:rPr>
          <w:rFonts w:ascii="Palatino Linotype" w:hAnsi="Palatino Linotype"/>
          <w:sz w:val="24"/>
          <w:szCs w:val="24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đồng biến trên </w:t>
      </w:r>
      <w:r w:rsidRPr="0035497A">
        <w:rPr>
          <w:position w:val="-16"/>
        </w:rPr>
        <w:object w:dxaOrig="780" w:dyaOrig="440">
          <v:shape id="_x0000_i1150" type="#_x0000_t75" style="width:39.75pt;height:21.75pt" o:ole="">
            <v:imagedata r:id="rId288" o:title=""/>
          </v:shape>
          <o:OLEObject Type="Embed" ProgID="Equation.DSMT4" ShapeID="_x0000_i1150" DrawAspect="Content" ObjectID="_1783948995" r:id="rId289"/>
        </w:object>
      </w:r>
    </w:p>
    <w:p w:rsidR="005C3DB8" w:rsidRPr="007736FE" w:rsidRDefault="005C3DB8" w:rsidP="007736FE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7736FE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7736FE">
        <w:rPr>
          <w:color w:val="C00000"/>
          <w:position w:val="-36"/>
        </w:rPr>
        <w:object w:dxaOrig="1560" w:dyaOrig="620">
          <v:shape id="_x0000_i1151" type="#_x0000_t75" style="width:78pt;height:31.5pt" o:ole="">
            <v:imagedata r:id="rId268" o:title=""/>
          </v:shape>
          <o:OLEObject Type="Embed" ProgID="Equation.DSMT4" ShapeID="_x0000_i1151" DrawAspect="Content" ObjectID="_1783948996" r:id="rId290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sz w:val="24"/>
          <w:szCs w:val="24"/>
        </w:rPr>
      </w:pPr>
      <w:r w:rsidRPr="0035497A">
        <w:rPr>
          <w:rFonts w:ascii="Palatino Linotype" w:hAnsi="Palatino Linotype"/>
          <w:sz w:val="24"/>
          <w:szCs w:val="24"/>
        </w:rPr>
        <w:t xml:space="preserve">TXĐ: </w:t>
      </w:r>
      <w:r w:rsidRPr="0035497A">
        <w:rPr>
          <w:position w:val="-16"/>
        </w:rPr>
        <w:object w:dxaOrig="1200" w:dyaOrig="440">
          <v:shape id="_x0000_i1152" type="#_x0000_t75" style="width:60pt;height:21.75pt" o:ole="">
            <v:imagedata r:id="rId291" o:title=""/>
          </v:shape>
          <o:OLEObject Type="Embed" ProgID="Equation.DSMT4" ShapeID="_x0000_i1152" DrawAspect="Content" ObjectID="_1783948997" r:id="rId292"/>
        </w:object>
      </w:r>
    </w:p>
    <w:p w:rsidR="005C3DB8" w:rsidRPr="0035497A" w:rsidRDefault="005C3DB8" w:rsidP="005C3DB8">
      <w:pPr>
        <w:spacing w:after="0" w:line="240" w:lineRule="auto"/>
        <w:ind w:left="993"/>
        <w:jc w:val="both"/>
        <w:rPr>
          <w:rFonts w:ascii="Palatino Linotype" w:hAnsi="Palatino Linotype"/>
          <w:color w:val="000000" w:themeColor="text1"/>
          <w:szCs w:val="24"/>
        </w:rPr>
      </w:pPr>
      <w:r w:rsidRPr="0035497A">
        <w:rPr>
          <w:position w:val="-26"/>
        </w:rPr>
        <w:object w:dxaOrig="1719" w:dyaOrig="720">
          <v:shape id="_x0000_i1153" type="#_x0000_t75" style="width:85.5pt;height:36pt" o:ole="">
            <v:imagedata r:id="rId293" o:title=""/>
          </v:shape>
          <o:OLEObject Type="Embed" ProgID="Equation.DSMT4" ShapeID="_x0000_i1153" DrawAspect="Content" ObjectID="_1783948998" r:id="rId294"/>
        </w:object>
      </w:r>
      <w:r w:rsidRPr="0035497A">
        <w:rPr>
          <w:rFonts w:ascii="Palatino Linotype" w:hAnsi="Palatino Linotype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54" type="#_x0000_t75" style="width:15pt;height:10.5pt" o:ole="">
            <v:imagedata r:id="rId295" o:title=""/>
          </v:shape>
          <o:OLEObject Type="Embed" ProgID="Equation.DSMT4" ShapeID="_x0000_i1154" DrawAspect="Content" ObjectID="_1783948999" r:id="rId296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szCs w:val="24"/>
        </w:rPr>
        <w:t xml:space="preserve">hàm số </w:t>
      </w:r>
      <w:r w:rsidRPr="0035497A">
        <w:rPr>
          <w:position w:val="-36"/>
        </w:rPr>
        <w:object w:dxaOrig="1520" w:dyaOrig="620">
          <v:shape id="_x0000_i1155" type="#_x0000_t75" style="width:75.75pt;height:31.5pt" o:ole="">
            <v:imagedata r:id="rId297" o:title=""/>
          </v:shape>
          <o:OLEObject Type="Embed" ProgID="Equation.DSMT4" ShapeID="_x0000_i1155" DrawAspect="Content" ObjectID="_1783949000" r:id="rId298"/>
        </w:object>
      </w:r>
      <w:r w:rsidRPr="0035497A">
        <w:rPr>
          <w:rFonts w:ascii="Palatino Linotype" w:hAnsi="Palatino Linotype"/>
          <w:szCs w:val="24"/>
        </w:rPr>
        <w:t xml:space="preserve"> nghịch biến trên </w:t>
      </w:r>
      <w:r w:rsidRPr="0035497A">
        <w:rPr>
          <w:position w:val="-16"/>
        </w:rPr>
        <w:object w:dxaOrig="780" w:dyaOrig="440">
          <v:shape id="_x0000_i1156" type="#_x0000_t75" style="width:39.75pt;height:21.75pt" o:ole="">
            <v:imagedata r:id="rId288" o:title=""/>
          </v:shape>
          <o:OLEObject Type="Embed" ProgID="Equation.DSMT4" ShapeID="_x0000_i1156" DrawAspect="Content" ObjectID="_1783949001" r:id="rId299"/>
        </w:object>
      </w:r>
    </w:p>
    <w:p w:rsidR="005C3DB8" w:rsidRPr="007736FE" w:rsidRDefault="005C3DB8" w:rsidP="007736FE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7736FE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7736FE">
        <w:rPr>
          <w:color w:val="C00000"/>
          <w:position w:val="-12"/>
        </w:rPr>
        <w:object w:dxaOrig="1060" w:dyaOrig="380">
          <v:shape id="_x0000_i1157" type="#_x0000_t75" style="width:53.25pt;height:18.75pt" o:ole="">
            <v:imagedata r:id="rId300" o:title=""/>
          </v:shape>
          <o:OLEObject Type="Embed" ProgID="Equation.DSMT4" ShapeID="_x0000_i1157" DrawAspect="Content" ObjectID="_1783949002" r:id="rId301"/>
        </w:object>
      </w:r>
    </w:p>
    <w:p w:rsidR="005C3DB8" w:rsidRPr="0035497A" w:rsidRDefault="005C3DB8" w:rsidP="005C3DB8">
      <w:pPr>
        <w:spacing w:after="0" w:line="240" w:lineRule="auto"/>
        <w:ind w:left="993"/>
        <w:jc w:val="both"/>
        <w:rPr>
          <w:rFonts w:ascii="Palatino Linotype" w:hAnsi="Palatino Linotype"/>
          <w:szCs w:val="24"/>
        </w:rPr>
      </w:pPr>
      <w:r w:rsidRPr="0035497A">
        <w:rPr>
          <w:rFonts w:ascii="Palatino Linotype" w:hAnsi="Palatino Linotype"/>
          <w:szCs w:val="24"/>
        </w:rPr>
        <w:t xml:space="preserve">TXĐ: </w:t>
      </w:r>
      <w:r w:rsidRPr="0035497A">
        <w:rPr>
          <w:position w:val="-16"/>
        </w:rPr>
        <w:object w:dxaOrig="1200" w:dyaOrig="440">
          <v:shape id="_x0000_i1158" type="#_x0000_t75" style="width:60pt;height:21.75pt" o:ole="">
            <v:imagedata r:id="rId302" o:title=""/>
          </v:shape>
          <o:OLEObject Type="Embed" ProgID="Equation.DSMT4" ShapeID="_x0000_i1158" DrawAspect="Content" ObjectID="_1783949003" r:id="rId303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025957">
        <w:rPr>
          <w:position w:val="-4"/>
        </w:rPr>
        <w:object w:dxaOrig="540" w:dyaOrig="260">
          <v:shape id="_x0000_i1159" type="#_x0000_t75" style="width:27pt;height:13.5pt" o:ole="">
            <v:imagedata r:id="rId304" o:title=""/>
          </v:shape>
          <o:OLEObject Type="Embed" ProgID="Equation.DSMT4" ShapeID="_x0000_i1159" DrawAspect="Content" ObjectID="_1783949004" r:id="rId305"/>
        </w:objec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60" type="#_x0000_t75" style="width:15pt;height:10.5pt" o:ole="">
            <v:imagedata r:id="rId306" o:title=""/>
          </v:shape>
          <o:OLEObject Type="Embed" ProgID="Equation.DSMT4" ShapeID="_x0000_i1160" DrawAspect="Content" ObjectID="_1783949005" r:id="rId307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hàm số </w:t>
      </w:r>
      <w:r w:rsidRPr="0035497A">
        <w:rPr>
          <w:position w:val="-12"/>
        </w:rPr>
        <w:object w:dxaOrig="1060" w:dyaOrig="380">
          <v:shape id="_x0000_i1161" type="#_x0000_t75" style="width:53.25pt;height:18.75pt" o:ole="">
            <v:imagedata r:id="rId308" o:title=""/>
          </v:shape>
          <o:OLEObject Type="Embed" ProgID="Equation.DSMT4" ShapeID="_x0000_i1161" DrawAspect="Content" ObjectID="_1783949006" r:id="rId309"/>
        </w:object>
      </w:r>
      <w:r w:rsidRPr="0035497A">
        <w:rPr>
          <w:rFonts w:ascii="Palatino Linotype" w:hAnsi="Palatino Linotype"/>
          <w:sz w:val="24"/>
          <w:szCs w:val="24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đồng biến trên </w:t>
      </w:r>
      <w:r w:rsidRPr="0035497A">
        <w:rPr>
          <w:position w:val="-16"/>
        </w:rPr>
        <w:object w:dxaOrig="780" w:dyaOrig="440">
          <v:shape id="_x0000_i1162" type="#_x0000_t75" style="width:39.75pt;height:21.75pt" o:ole="">
            <v:imagedata r:id="rId288" o:title=""/>
          </v:shape>
          <o:OLEObject Type="Embed" ProgID="Equation.DSMT4" ShapeID="_x0000_i1162" DrawAspect="Content" ObjectID="_1783949007" r:id="rId310"/>
        </w:object>
      </w:r>
    </w:p>
    <w:p w:rsidR="005C3DB8" w:rsidRPr="007736FE" w:rsidRDefault="005C3DB8" w:rsidP="007736FE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7736FE">
        <w:rPr>
          <w:rFonts w:ascii="Yu Gothic UI Semibold" w:eastAsia="Yu Gothic UI Semibold" w:hAnsi="Yu Gothic UI Semibold" w:hint="eastAsia"/>
          <w:color w:val="C00000"/>
        </w:rPr>
        <w:t>⑷</w:t>
      </w:r>
      <w:r w:rsidRPr="007736FE">
        <w:rPr>
          <w:color w:val="C00000"/>
          <w:lang w:val="vi-VN"/>
        </w:rPr>
        <w:t xml:space="preserve"> </w:t>
      </w:r>
      <w:r w:rsidRPr="007736FE">
        <w:rPr>
          <w:color w:val="C00000"/>
          <w:position w:val="-16"/>
        </w:rPr>
        <w:object w:dxaOrig="1300" w:dyaOrig="420">
          <v:shape id="_x0000_i1163" type="#_x0000_t75" style="width:65.25pt;height:21pt" o:ole="">
            <v:imagedata r:id="rId272" o:title=""/>
          </v:shape>
          <o:OLEObject Type="Embed" ProgID="Equation.DSMT4" ShapeID="_x0000_i1163" DrawAspect="Content" ObjectID="_1783949008" r:id="rId311"/>
        </w:object>
      </w:r>
    </w:p>
    <w:p w:rsidR="005C3DB8" w:rsidRPr="0035497A" w:rsidRDefault="005C3DB8" w:rsidP="005C3DB8">
      <w:pPr>
        <w:spacing w:after="0" w:line="240" w:lineRule="auto"/>
        <w:ind w:left="993"/>
        <w:jc w:val="both"/>
        <w:rPr>
          <w:rFonts w:ascii="Palatino Linotype" w:hAnsi="Palatino Linotype"/>
          <w:szCs w:val="24"/>
        </w:rPr>
      </w:pPr>
      <w:r w:rsidRPr="0035497A">
        <w:rPr>
          <w:rFonts w:ascii="Palatino Linotype" w:hAnsi="Palatino Linotype"/>
          <w:szCs w:val="24"/>
        </w:rPr>
        <w:t xml:space="preserve">TXĐ: </w:t>
      </w:r>
      <w:r w:rsidRPr="0035497A">
        <w:rPr>
          <w:position w:val="-16"/>
        </w:rPr>
        <w:object w:dxaOrig="1200" w:dyaOrig="440">
          <v:shape id="_x0000_i1164" type="#_x0000_t75" style="width:60pt;height:21.75pt" o:ole="">
            <v:imagedata r:id="rId312" o:title=""/>
          </v:shape>
          <o:OLEObject Type="Embed" ProgID="Equation.DSMT4" ShapeID="_x0000_i1164" DrawAspect="Content" ObjectID="_1783949009" r:id="rId313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35497A">
        <w:rPr>
          <w:position w:val="-8"/>
        </w:rPr>
        <w:object w:dxaOrig="999" w:dyaOrig="380">
          <v:shape id="_x0000_i1165" type="#_x0000_t75" style="width:50.25pt;height:18.75pt" o:ole="">
            <v:imagedata r:id="rId314" o:title=""/>
          </v:shape>
          <o:OLEObject Type="Embed" ProgID="Equation.DSMT4" ShapeID="_x0000_i1165" DrawAspect="Content" ObjectID="_1783949010" r:id="rId315"/>
        </w:objec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66" type="#_x0000_t75" style="width:15pt;height:10.5pt" o:ole="">
            <v:imagedata r:id="rId316" o:title=""/>
          </v:shape>
          <o:OLEObject Type="Embed" ProgID="Equation.DSMT4" ShapeID="_x0000_i1166" DrawAspect="Content" ObjectID="_1783949011" r:id="rId317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hàm số </w:t>
      </w:r>
      <w:r w:rsidRPr="0035497A">
        <w:rPr>
          <w:position w:val="-16"/>
        </w:rPr>
        <w:object w:dxaOrig="1300" w:dyaOrig="420">
          <v:shape id="_x0000_i1167" type="#_x0000_t75" style="width:65.25pt;height:21pt" o:ole="">
            <v:imagedata r:id="rId318" o:title=""/>
          </v:shape>
          <o:OLEObject Type="Embed" ProgID="Equation.DSMT4" ShapeID="_x0000_i1167" DrawAspect="Content" ObjectID="_1783949012" r:id="rId319"/>
        </w:object>
      </w:r>
      <w:r w:rsidRPr="0035497A">
        <w:rPr>
          <w:rFonts w:ascii="Palatino Linotype" w:hAnsi="Palatino Linotype"/>
          <w:sz w:val="24"/>
          <w:szCs w:val="24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đồng biến trên </w:t>
      </w:r>
      <w:r w:rsidRPr="0035497A">
        <w:rPr>
          <w:position w:val="-16"/>
        </w:rPr>
        <w:object w:dxaOrig="780" w:dyaOrig="440">
          <v:shape id="_x0000_i1168" type="#_x0000_t75" style="width:39.75pt;height:21.75pt" o:ole="">
            <v:imagedata r:id="rId288" o:title=""/>
          </v:shape>
          <o:OLEObject Type="Embed" ProgID="Equation.DSMT4" ShapeID="_x0000_i1168" DrawAspect="Content" ObjectID="_1783949013" r:id="rId320"/>
        </w:object>
      </w:r>
    </w:p>
    <w:p w:rsidR="00687717" w:rsidRDefault="00687717" w:rsidP="00687717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AEF31D1" wp14:editId="7556FEC2">
                <wp:extent cx="6621145" cy="1600201"/>
                <wp:effectExtent l="0" t="0" r="8255" b="0"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600201"/>
                          <a:chOff x="0" y="9524"/>
                          <a:chExt cx="6680836" cy="1615113"/>
                        </a:xfrm>
                      </wpg:grpSpPr>
                      <wpg:grpSp>
                        <wpg:cNvPr id="80" name="Group 80"/>
                        <wpg:cNvGrpSpPr/>
                        <wpg:grpSpPr>
                          <a:xfrm>
                            <a:off x="0" y="161925"/>
                            <a:ext cx="6680836" cy="1462712"/>
                            <a:chOff x="0" y="82942"/>
                            <a:chExt cx="6680973" cy="1463169"/>
                          </a:xfrm>
                        </wpg:grpSpPr>
                        <wpg:grpSp>
                          <wpg:cNvPr id="81" name="Group 81"/>
                          <wpg:cNvGrpSpPr/>
                          <wpg:grpSpPr>
                            <a:xfrm>
                              <a:off x="0" y="82942"/>
                              <a:ext cx="6680973" cy="1463167"/>
                              <a:chOff x="0" y="-241965"/>
                              <a:chExt cx="6680973" cy="1464258"/>
                            </a:xfrm>
                          </wpg:grpSpPr>
                          <wpg:grpSp>
                            <wpg:cNvPr id="82" name="Group 82"/>
                            <wpg:cNvGrpSpPr/>
                            <wpg:grpSpPr>
                              <a:xfrm>
                                <a:off x="0" y="-531"/>
                                <a:ext cx="6680973" cy="1222824"/>
                                <a:chOff x="0" y="-531"/>
                                <a:chExt cx="6681308" cy="1223095"/>
                              </a:xfrm>
                            </wpg:grpSpPr>
                            <wps:wsp>
                              <wps:cNvPr id="83" name="Rectangle 83"/>
                              <wps:cNvSpPr/>
                              <wps:spPr>
                                <a:xfrm>
                                  <a:off x="0" y="-191"/>
                                  <a:ext cx="6681308" cy="12227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Rounded Rectangle 84"/>
                              <wps:cNvSpPr/>
                              <wps:spPr>
                                <a:xfrm>
                                  <a:off x="75509" y="-531"/>
                                  <a:ext cx="6535308" cy="122279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5" name="Text Box 8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68771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474126" y="322268"/>
                              <a:ext cx="5964648" cy="12238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2F438D" w:rsidRDefault="006A3C38" w:rsidP="00687717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Cs w:val="24"/>
                                    <w:lang w:val="vi-VN"/>
                                  </w:rPr>
                                  <w:t>Xét sự biến thiên các hàm số sau:</w:t>
                                </w:r>
                              </w:p>
                              <w:p w:rsidR="006A3C38" w:rsidRPr="00687717" w:rsidRDefault="006A3C38" w:rsidP="00687717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432" w:firstLine="18"/>
                                  <w:rPr>
                                    <w:color w:val="C00000"/>
                                    <w:szCs w:val="24"/>
                                  </w:rPr>
                                </w:pPr>
                                <w:r w:rsidRPr="00687717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687717">
                                  <w:rPr>
                                    <w:color w:val="C00000"/>
                                    <w:position w:val="-12"/>
                                  </w:rPr>
                                  <w:object w:dxaOrig="639" w:dyaOrig="400">
                                    <v:shape id="_x0000_i1794" type="#_x0000_t75" style="width:32.25pt;height:19.5pt" o:ole="">
                                      <v:imagedata r:id="rId321" o:title=""/>
                                    </v:shape>
                                    <o:OLEObject Type="Embed" ProgID="Equation.DSMT4" ShapeID="_x0000_i1794" DrawAspect="Content" ObjectID="_1783949170" r:id="rId322"/>
                                  </w:object>
                                </w:r>
                                <w:r w:rsidRPr="00687717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687717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687717">
                                  <w:rPr>
                                    <w:color w:val="C00000"/>
                                    <w:position w:val="-30"/>
                                  </w:rPr>
                                  <w:object w:dxaOrig="920" w:dyaOrig="780">
                                    <v:shape id="_x0000_i1795" type="#_x0000_t75" style="width:46.5pt;height:39.75pt" o:ole="">
                                      <v:imagedata r:id="rId323" o:title=""/>
                                    </v:shape>
                                    <o:OLEObject Type="Embed" ProgID="Equation.DSMT4" ShapeID="_x0000_i1795" DrawAspect="Content" ObjectID="_1783949171" r:id="rId324"/>
                                  </w:object>
                                </w:r>
                              </w:p>
                              <w:p w:rsidR="006A3C38" w:rsidRPr="00687717" w:rsidRDefault="006A3C38" w:rsidP="00687717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432" w:firstLine="18"/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687717">
                                  <w:rPr>
                                    <w:rFonts w:ascii="Yu Gothic UI Semibold" w:eastAsia="Yu Gothic UI Semibold" w:hAnsi="Yu Gothic UI Semibold" w:cs="Chu Van An" w:hint="eastAsia"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687717">
                                  <w:rPr>
                                    <w:color w:val="C00000"/>
                                    <w:position w:val="-20"/>
                                  </w:rPr>
                                  <w:object w:dxaOrig="1380" w:dyaOrig="580">
                                    <v:shape id="_x0000_i1796" type="#_x0000_t75" style="width:69pt;height:28.5pt" o:ole="">
                                      <v:imagedata r:id="rId325" o:title=""/>
                                    </v:shape>
                                    <o:OLEObject Type="Embed" ProgID="Equation.DSMT4" ShapeID="_x0000_i1796" DrawAspect="Content" ObjectID="_1783949172" r:id="rId326"/>
                                  </w:object>
                                </w:r>
                                <w:r w:rsidRPr="00687717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687717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</w:rPr>
                                  <w:t>⑷</w:t>
                                </w:r>
                                <w:r w:rsidRPr="00687717">
                                  <w:rPr>
                                    <w:color w:val="C00000"/>
                                    <w:lang w:val="vi-VN"/>
                                  </w:rPr>
                                  <w:t xml:space="preserve"> </w:t>
                                </w:r>
                                <w:r w:rsidRPr="00687717">
                                  <w:rPr>
                                    <w:color w:val="C00000"/>
                                    <w:position w:val="-20"/>
                                  </w:rPr>
                                  <w:object w:dxaOrig="1340" w:dyaOrig="580">
                                    <v:shape id="_x0000_i1797" type="#_x0000_t75" style="width:66.75pt;height:29.25pt" o:ole="">
                                      <v:imagedata r:id="rId327" o:title=""/>
                                    </v:shape>
                                    <o:OLEObject Type="Embed" ProgID="Equation.DSMT4" ShapeID="_x0000_i1797" DrawAspect="Content" ObjectID="_1783949173" r:id="rId328"/>
                                  </w:object>
                                </w:r>
                              </w:p>
                              <w:p w:rsidR="006A3C38" w:rsidRPr="00C20A7C" w:rsidRDefault="006A3C38" w:rsidP="0068771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5" name="Picture 346856835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AEF31D1" id="Group 79" o:spid="_x0000_s1124" style="width:521.35pt;height:126pt;mso-position-horizontal-relative:char;mso-position-vertical-relative:line" coordorigin=",95" coordsize="66808,161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BnkHBD3QAAAAYBAAAPAAAAZHJzL2Rvd25yZXYu&#10;eG1sTI9BS8NAEIXvgv9hGcGb3U20KjGbUop6KkJbQbxNs9MkNDsbstsk/fduvehl4PEe732TLybb&#10;ioF63zjWkMwUCOLSmYYrDZ+7t7tnED4gG2wdk4YzeVgU11c5ZsaNvKFhGyoRS9hnqKEOocuk9GVN&#10;Fv3MdcTRO7jeYoiyr6TpcYzltpWpUo/SYsNxocaOVjWVx+3JangfcVzeJ6/D+nhYnb9384+vdUJa&#10;395MyxcQgabwF4YLfkSHIjLt3YmNF62G+Ej4vRdPPaRPIPYa0nmqQBa5/I9f/AA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">
                <v:group id="Group 80" o:spid="_x0000_s1125" style="position:absolute;top:1619;width:66808;height:14627" coordorigin=",829" coordsize="66809,14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group id="Group 81" o:spid="_x0000_s1126" style="position:absolute;top:829;width:66809;height:14632" coordorigin=",-2419" coordsize="66809,14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group id="Group 82" o:spid="_x0000_s1127" style="position:absolute;top:-5;width:66809;height:12227" coordorigin=",-5" coordsize="66813,12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rect id="Rectangle 83" o:spid="_x0000_s1128" style="position:absolute;top:-1;width:66813;height:122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" fillcolor="#c00000" stroked="f" strokeweight="1pt"/>
                      <v:roundrect id="Rounded Rectangle 84" o:spid="_x0000_s1129" style="position:absolute;left:755;top:-5;width:65353;height:1222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85" o:spid="_x0000_s113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<v:textbox>
                        <w:txbxContent>
                          <w:p w:rsidR="006A3C38" w:rsidRPr="003E2961" w:rsidRDefault="006A3C38" w:rsidP="0068771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6" o:spid="_x0000_s1131" type="#_x0000_t202" style="position:absolute;left:4741;top:3222;width:59646;height:12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:rsidR="006A3C38" w:rsidRPr="002F438D" w:rsidRDefault="006A3C38" w:rsidP="00687717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eastAsia="Palatino Linotype" w:hAnsi="Palatino Linotype" w:cs="Times New Roman"/>
                              <w:noProof/>
                              <w:szCs w:val="24"/>
                              <w:lang w:val="vi-VN"/>
                            </w:rPr>
                            <w:t>Xét sự biến thiên các hàm số sau:</w:t>
                          </w:r>
                        </w:p>
                        <w:p w:rsidR="006A3C38" w:rsidRPr="00687717" w:rsidRDefault="006A3C38" w:rsidP="00687717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432" w:firstLine="18"/>
                            <w:rPr>
                              <w:color w:val="C00000"/>
                              <w:szCs w:val="24"/>
                            </w:rPr>
                          </w:pPr>
                          <w:r w:rsidRPr="00687717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687717">
                            <w:rPr>
                              <w:color w:val="C00000"/>
                              <w:position w:val="-12"/>
                            </w:rPr>
                            <w:object w:dxaOrig="639" w:dyaOrig="400">
                              <v:shape id="_x0000_i1794" type="#_x0000_t75" style="width:32.25pt;height:19.5pt" o:ole="">
                                <v:imagedata r:id="rId321" o:title=""/>
                              </v:shape>
                              <o:OLEObject Type="Embed" ProgID="Equation.DSMT4" ShapeID="_x0000_i1794" DrawAspect="Content" ObjectID="_1783949170" r:id="rId329"/>
                            </w:object>
                          </w:r>
                          <w:r w:rsidRPr="00687717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687717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687717">
                            <w:rPr>
                              <w:color w:val="C00000"/>
                              <w:position w:val="-30"/>
                            </w:rPr>
                            <w:object w:dxaOrig="920" w:dyaOrig="780">
                              <v:shape id="_x0000_i1795" type="#_x0000_t75" style="width:46.5pt;height:39.75pt" o:ole="">
                                <v:imagedata r:id="rId323" o:title=""/>
                              </v:shape>
                              <o:OLEObject Type="Embed" ProgID="Equation.DSMT4" ShapeID="_x0000_i1795" DrawAspect="Content" ObjectID="_1783949171" r:id="rId330"/>
                            </w:object>
                          </w:r>
                        </w:p>
                        <w:p w:rsidR="006A3C38" w:rsidRPr="00687717" w:rsidRDefault="006A3C38" w:rsidP="00687717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432" w:firstLine="18"/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687717">
                            <w:rPr>
                              <w:rFonts w:ascii="Yu Gothic UI Semibold" w:eastAsia="Yu Gothic UI Semibold" w:hAnsi="Yu Gothic UI Semibold" w:cs="Chu Van An" w:hint="eastAsia"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687717">
                            <w:rPr>
                              <w:color w:val="C00000"/>
                              <w:position w:val="-20"/>
                            </w:rPr>
                            <w:object w:dxaOrig="1380" w:dyaOrig="580">
                              <v:shape id="_x0000_i1796" type="#_x0000_t75" style="width:69pt;height:28.5pt" o:ole="">
                                <v:imagedata r:id="rId325" o:title=""/>
                              </v:shape>
                              <o:OLEObject Type="Embed" ProgID="Equation.DSMT4" ShapeID="_x0000_i1796" DrawAspect="Content" ObjectID="_1783949172" r:id="rId331"/>
                            </w:object>
                          </w:r>
                          <w:r w:rsidRPr="00687717">
                            <w:rPr>
                              <w:color w:val="C00000"/>
                            </w:rPr>
                            <w:tab/>
                          </w:r>
                          <w:r w:rsidRPr="00687717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</w:rPr>
                            <w:t>⑷</w:t>
                          </w:r>
                          <w:r w:rsidRPr="00687717">
                            <w:rPr>
                              <w:color w:val="C00000"/>
                              <w:lang w:val="vi-VN"/>
                            </w:rPr>
                            <w:t xml:space="preserve"> </w:t>
                          </w:r>
                          <w:r w:rsidRPr="00687717">
                            <w:rPr>
                              <w:color w:val="C00000"/>
                              <w:position w:val="-20"/>
                            </w:rPr>
                            <w:object w:dxaOrig="1340" w:dyaOrig="580">
                              <v:shape id="_x0000_i1797" type="#_x0000_t75" style="width:66.75pt;height:29.25pt" o:ole="">
                                <v:imagedata r:id="rId327" o:title=""/>
                              </v:shape>
                              <o:OLEObject Type="Embed" ProgID="Equation.DSMT4" ShapeID="_x0000_i1797" DrawAspect="Content" ObjectID="_1783949173" r:id="rId332"/>
                            </w:object>
                          </w:r>
                        </w:p>
                        <w:p w:rsidR="006A3C38" w:rsidRPr="00C20A7C" w:rsidRDefault="006A3C38" w:rsidP="0068771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5" o:spid="_x0000_s113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687717" w:rsidRPr="00B94965" w:rsidRDefault="00687717" w:rsidP="0068771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687717" w:rsidRDefault="005C3DB8" w:rsidP="00687717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687717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⑴ </w:t>
      </w:r>
      <w:r w:rsidRPr="00687717">
        <w:rPr>
          <w:color w:val="C00000"/>
          <w:position w:val="-12"/>
        </w:rPr>
        <w:object w:dxaOrig="639" w:dyaOrig="400">
          <v:shape id="_x0000_i1173" type="#_x0000_t75" style="width:32.25pt;height:19.5pt" o:ole="">
            <v:imagedata r:id="rId321" o:title=""/>
          </v:shape>
          <o:OLEObject Type="Embed" ProgID="Equation.DSMT4" ShapeID="_x0000_i1173" DrawAspect="Content" ObjectID="_1783949014" r:id="rId333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sz w:val="24"/>
          <w:szCs w:val="24"/>
        </w:rPr>
      </w:pPr>
      <w:r w:rsidRPr="0035497A">
        <w:rPr>
          <w:rFonts w:ascii="Palatino Linotype" w:hAnsi="Palatino Linotype"/>
          <w:sz w:val="24"/>
          <w:szCs w:val="24"/>
        </w:rPr>
        <w:t xml:space="preserve">TXĐ: </w:t>
      </w:r>
      <w:r w:rsidRPr="00916075">
        <w:rPr>
          <w:position w:val="-4"/>
        </w:rPr>
        <w:object w:dxaOrig="700" w:dyaOrig="260">
          <v:shape id="_x0000_i1174" type="#_x0000_t75" style="width:35.25pt;height:13.5pt" o:ole="">
            <v:imagedata r:id="rId334" o:title=""/>
          </v:shape>
          <o:OLEObject Type="Embed" ProgID="Equation.DSMT4" ShapeID="_x0000_i1174" DrawAspect="Content" ObjectID="_1783949015" r:id="rId335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35497A">
        <w:rPr>
          <w:position w:val="-6"/>
        </w:rPr>
        <w:object w:dxaOrig="499" w:dyaOrig="279">
          <v:shape id="_x0000_i1175" type="#_x0000_t75" style="width:24.75pt;height:13.5pt" o:ole="">
            <v:imagedata r:id="rId336" o:title=""/>
          </v:shape>
          <o:OLEObject Type="Embed" ProgID="Equation.DSMT4" ShapeID="_x0000_i1175" DrawAspect="Content" ObjectID="_1783949016" r:id="rId337"/>
        </w:objec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76" type="#_x0000_t75" style="width:15pt;height:10.5pt" o:ole="">
            <v:imagedata r:id="rId284" o:title=""/>
          </v:shape>
          <o:OLEObject Type="Embed" ProgID="Equation.DSMT4" ShapeID="_x0000_i1176" DrawAspect="Content" ObjectID="_1783949017" r:id="rId338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hàm số </w:t>
      </w:r>
      <w:r w:rsidRPr="0035497A">
        <w:rPr>
          <w:position w:val="-12"/>
        </w:rPr>
        <w:object w:dxaOrig="639" w:dyaOrig="400">
          <v:shape id="_x0000_i1177" type="#_x0000_t75" style="width:32.25pt;height:19.5pt" o:ole="">
            <v:imagedata r:id="rId321" o:title=""/>
          </v:shape>
          <o:OLEObject Type="Embed" ProgID="Equation.DSMT4" ShapeID="_x0000_i1177" DrawAspect="Content" ObjectID="_1783949018" r:id="rId339"/>
        </w:object>
      </w:r>
      <w:r w:rsidRPr="0035497A">
        <w:rPr>
          <w:rFonts w:ascii="Palatino Linotype" w:hAnsi="Palatino Linotype"/>
          <w:sz w:val="24"/>
          <w:szCs w:val="24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đồng biến trên </w:t>
      </w:r>
      <w:r w:rsidRPr="008F4C92">
        <w:rPr>
          <w:position w:val="-4"/>
        </w:rPr>
        <w:object w:dxaOrig="260" w:dyaOrig="260">
          <v:shape id="_x0000_i1178" type="#_x0000_t75" style="width:13.5pt;height:13.5pt" o:ole="">
            <v:imagedata r:id="rId340" o:title=""/>
          </v:shape>
          <o:OLEObject Type="Embed" ProgID="Equation.DSMT4" ShapeID="_x0000_i1178" DrawAspect="Content" ObjectID="_1783949019" r:id="rId341"/>
        </w:object>
      </w:r>
    </w:p>
    <w:p w:rsidR="005C3DB8" w:rsidRPr="00687717" w:rsidRDefault="005C3DB8" w:rsidP="00687717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687717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⑵ </w:t>
      </w:r>
      <w:r w:rsidRPr="00687717">
        <w:rPr>
          <w:color w:val="C00000"/>
          <w:position w:val="-30"/>
        </w:rPr>
        <w:object w:dxaOrig="920" w:dyaOrig="780">
          <v:shape id="_x0000_i1179" type="#_x0000_t75" style="width:46.5pt;height:39.75pt" o:ole="">
            <v:imagedata r:id="rId323" o:title=""/>
          </v:shape>
          <o:OLEObject Type="Embed" ProgID="Equation.DSMT4" ShapeID="_x0000_i1179" DrawAspect="Content" ObjectID="_1783949020" r:id="rId342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sz w:val="24"/>
          <w:szCs w:val="24"/>
        </w:rPr>
      </w:pPr>
      <w:r w:rsidRPr="0035497A">
        <w:rPr>
          <w:rFonts w:ascii="Palatino Linotype" w:hAnsi="Palatino Linotype"/>
          <w:sz w:val="24"/>
          <w:szCs w:val="24"/>
        </w:rPr>
        <w:t xml:space="preserve">TXĐ: </w:t>
      </w:r>
      <w:r w:rsidRPr="00916075">
        <w:rPr>
          <w:position w:val="-4"/>
        </w:rPr>
        <w:object w:dxaOrig="700" w:dyaOrig="260">
          <v:shape id="_x0000_i1180" type="#_x0000_t75" style="width:35.25pt;height:13.5pt" o:ole="">
            <v:imagedata r:id="rId334" o:title=""/>
          </v:shape>
          <o:OLEObject Type="Embed" ProgID="Equation.DSMT4" ShapeID="_x0000_i1180" DrawAspect="Content" ObjectID="_1783949021" r:id="rId343"/>
        </w:object>
      </w:r>
    </w:p>
    <w:p w:rsidR="005C3DB8" w:rsidRPr="0035497A" w:rsidRDefault="005C3DB8" w:rsidP="005C3DB8">
      <w:pPr>
        <w:spacing w:after="0" w:line="240" w:lineRule="auto"/>
        <w:ind w:left="993"/>
        <w:jc w:val="both"/>
        <w:rPr>
          <w:rFonts w:ascii="Palatino Linotype" w:hAnsi="Palatino Linotype"/>
          <w:color w:val="000000" w:themeColor="text1"/>
          <w:szCs w:val="24"/>
        </w:rPr>
      </w:pPr>
      <w:r w:rsidRPr="008F4C92">
        <w:rPr>
          <w:position w:val="-24"/>
        </w:rPr>
        <w:object w:dxaOrig="900" w:dyaOrig="639">
          <v:shape id="_x0000_i1181" type="#_x0000_t75" style="width:44.25pt;height:32.25pt" o:ole="">
            <v:imagedata r:id="rId344" o:title=""/>
          </v:shape>
          <o:OLEObject Type="Embed" ProgID="Equation.DSMT4" ShapeID="_x0000_i1181" DrawAspect="Content" ObjectID="_1783949022" r:id="rId345"/>
        </w:object>
      </w:r>
      <w:r w:rsidRPr="0035497A">
        <w:rPr>
          <w:rFonts w:ascii="Palatino Linotype" w:hAnsi="Palatino Linotype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82" type="#_x0000_t75" style="width:15pt;height:10.5pt" o:ole="">
            <v:imagedata r:id="rId295" o:title=""/>
          </v:shape>
          <o:OLEObject Type="Embed" ProgID="Equation.DSMT4" ShapeID="_x0000_i1182" DrawAspect="Content" ObjectID="_1783949023" r:id="rId346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szCs w:val="24"/>
        </w:rPr>
        <w:t xml:space="preserve">hàm số </w:t>
      </w:r>
      <w:r w:rsidRPr="00354FD6">
        <w:rPr>
          <w:position w:val="-30"/>
        </w:rPr>
        <w:object w:dxaOrig="920" w:dyaOrig="780">
          <v:shape id="_x0000_i1183" type="#_x0000_t75" style="width:46.5pt;height:39.75pt" o:ole="">
            <v:imagedata r:id="rId323" o:title=""/>
          </v:shape>
          <o:OLEObject Type="Embed" ProgID="Equation.DSMT4" ShapeID="_x0000_i1183" DrawAspect="Content" ObjectID="_1783949024" r:id="rId347"/>
        </w:object>
      </w:r>
      <w:r w:rsidRPr="0035497A">
        <w:rPr>
          <w:rFonts w:ascii="Palatino Linotype" w:hAnsi="Palatino Linotype"/>
          <w:szCs w:val="24"/>
        </w:rPr>
        <w:t xml:space="preserve"> nghịch biến trên </w:t>
      </w:r>
      <w:r w:rsidRPr="008F4C92">
        <w:rPr>
          <w:position w:val="-4"/>
        </w:rPr>
        <w:object w:dxaOrig="260" w:dyaOrig="260">
          <v:shape id="_x0000_i1184" type="#_x0000_t75" style="width:13.5pt;height:13.5pt" o:ole="">
            <v:imagedata r:id="rId340" o:title=""/>
          </v:shape>
          <o:OLEObject Type="Embed" ProgID="Equation.DSMT4" ShapeID="_x0000_i1184" DrawAspect="Content" ObjectID="_1783949025" r:id="rId348"/>
        </w:object>
      </w:r>
    </w:p>
    <w:p w:rsidR="005C3DB8" w:rsidRPr="00687717" w:rsidRDefault="005C3DB8" w:rsidP="00687717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687717">
        <w:rPr>
          <w:rFonts w:ascii="Yu Gothic UI Semibold" w:eastAsia="Yu Gothic UI Semibold" w:hAnsi="Yu Gothic UI Semibold" w:cs="Chu Van An" w:hint="eastAsia"/>
          <w:color w:val="C00000"/>
          <w:szCs w:val="24"/>
        </w:rPr>
        <w:t xml:space="preserve">⑶ </w:t>
      </w:r>
      <w:r w:rsidRPr="00687717">
        <w:rPr>
          <w:color w:val="C00000"/>
          <w:position w:val="-20"/>
        </w:rPr>
        <w:object w:dxaOrig="1380" w:dyaOrig="580">
          <v:shape id="_x0000_i1185" type="#_x0000_t75" style="width:69pt;height:28.5pt" o:ole="">
            <v:imagedata r:id="rId325" o:title=""/>
          </v:shape>
          <o:OLEObject Type="Embed" ProgID="Equation.DSMT4" ShapeID="_x0000_i1185" DrawAspect="Content" ObjectID="_1783949026" r:id="rId349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sz w:val="24"/>
          <w:szCs w:val="24"/>
        </w:rPr>
      </w:pPr>
      <w:r w:rsidRPr="0035497A">
        <w:rPr>
          <w:rFonts w:ascii="Palatino Linotype" w:hAnsi="Palatino Linotype"/>
          <w:sz w:val="24"/>
          <w:szCs w:val="24"/>
        </w:rPr>
        <w:t xml:space="preserve">TXĐ: </w:t>
      </w:r>
      <w:r w:rsidRPr="00916075">
        <w:rPr>
          <w:position w:val="-4"/>
        </w:rPr>
        <w:object w:dxaOrig="700" w:dyaOrig="260">
          <v:shape id="_x0000_i1186" type="#_x0000_t75" style="width:35.25pt;height:13.5pt" o:ole="">
            <v:imagedata r:id="rId334" o:title=""/>
          </v:shape>
          <o:OLEObject Type="Embed" ProgID="Equation.DSMT4" ShapeID="_x0000_i1186" DrawAspect="Content" ObjectID="_1783949027" r:id="rId350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8F4C92">
        <w:rPr>
          <w:position w:val="-6"/>
        </w:rPr>
        <w:object w:dxaOrig="1040" w:dyaOrig="360">
          <v:shape id="_x0000_i1187" type="#_x0000_t75" style="width:51.75pt;height:18pt" o:ole="">
            <v:imagedata r:id="rId351" o:title=""/>
          </v:shape>
          <o:OLEObject Type="Embed" ProgID="Equation.DSMT4" ShapeID="_x0000_i1187" DrawAspect="Content" ObjectID="_1783949028" r:id="rId352"/>
        </w:objec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88" type="#_x0000_t75" style="width:15pt;height:10.5pt" o:ole="">
            <v:imagedata r:id="rId306" o:title=""/>
          </v:shape>
          <o:OLEObject Type="Embed" ProgID="Equation.DSMT4" ShapeID="_x0000_i1188" DrawAspect="Content" ObjectID="_1783949029" r:id="rId353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hàm số </w:t>
      </w:r>
      <w:r w:rsidRPr="00916075">
        <w:rPr>
          <w:position w:val="-20"/>
        </w:rPr>
        <w:object w:dxaOrig="1380" w:dyaOrig="580">
          <v:shape id="_x0000_i1189" type="#_x0000_t75" style="width:69pt;height:28.5pt" o:ole="">
            <v:imagedata r:id="rId325" o:title=""/>
          </v:shape>
          <o:OLEObject Type="Embed" ProgID="Equation.DSMT4" ShapeID="_x0000_i1189" DrawAspect="Content" ObjectID="_1783949030" r:id="rId354"/>
        </w:object>
      </w:r>
      <w:r w:rsidRPr="0035497A">
        <w:rPr>
          <w:rFonts w:ascii="Palatino Linotype" w:hAnsi="Palatino Linotype"/>
          <w:sz w:val="24"/>
          <w:szCs w:val="24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đồng biến trên </w:t>
      </w:r>
      <w:r w:rsidRPr="008F4C92">
        <w:rPr>
          <w:position w:val="-4"/>
        </w:rPr>
        <w:object w:dxaOrig="260" w:dyaOrig="260">
          <v:shape id="_x0000_i1190" type="#_x0000_t75" style="width:13.5pt;height:13.5pt" o:ole="">
            <v:imagedata r:id="rId340" o:title=""/>
          </v:shape>
          <o:OLEObject Type="Embed" ProgID="Equation.DSMT4" ShapeID="_x0000_i1190" DrawAspect="Content" ObjectID="_1783949031" r:id="rId355"/>
        </w:object>
      </w:r>
    </w:p>
    <w:p w:rsidR="005C3DB8" w:rsidRPr="00687717" w:rsidRDefault="005C3DB8" w:rsidP="00687717">
      <w:pPr>
        <w:spacing w:after="0" w:line="240" w:lineRule="auto"/>
        <w:rPr>
          <w:rFonts w:ascii="Yu Gothic UI Semibold" w:eastAsia="Yu Gothic UI Semibold" w:hAnsi="Yu Gothic UI Semibold" w:cs="Chu Van An"/>
          <w:color w:val="C00000"/>
          <w:szCs w:val="24"/>
        </w:rPr>
      </w:pPr>
      <w:r w:rsidRPr="00687717">
        <w:rPr>
          <w:rFonts w:ascii="Yu Gothic UI Semibold" w:eastAsia="Yu Gothic UI Semibold" w:hAnsi="Yu Gothic UI Semibold" w:hint="eastAsia"/>
          <w:color w:val="C00000"/>
        </w:rPr>
        <w:t>⑷</w:t>
      </w:r>
      <w:r w:rsidRPr="00687717">
        <w:rPr>
          <w:color w:val="C00000"/>
          <w:lang w:val="vi-VN"/>
        </w:rPr>
        <w:t xml:space="preserve"> </w:t>
      </w:r>
      <w:r w:rsidRPr="00687717">
        <w:rPr>
          <w:color w:val="C00000"/>
          <w:position w:val="-20"/>
        </w:rPr>
        <w:object w:dxaOrig="1340" w:dyaOrig="580">
          <v:shape id="_x0000_i1191" type="#_x0000_t75" style="width:66.75pt;height:29.25pt" o:ole="">
            <v:imagedata r:id="rId327" o:title=""/>
          </v:shape>
          <o:OLEObject Type="Embed" ProgID="Equation.DSMT4" ShapeID="_x0000_i1191" DrawAspect="Content" ObjectID="_1783949032" r:id="rId356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sz w:val="24"/>
          <w:szCs w:val="24"/>
        </w:rPr>
      </w:pPr>
      <w:r w:rsidRPr="0035497A">
        <w:rPr>
          <w:rFonts w:ascii="Palatino Linotype" w:hAnsi="Palatino Linotype"/>
          <w:sz w:val="24"/>
          <w:szCs w:val="24"/>
        </w:rPr>
        <w:t xml:space="preserve">TXĐ: </w:t>
      </w:r>
      <w:r w:rsidRPr="00916075">
        <w:rPr>
          <w:position w:val="-4"/>
        </w:rPr>
        <w:object w:dxaOrig="700" w:dyaOrig="260">
          <v:shape id="_x0000_i1192" type="#_x0000_t75" style="width:35.25pt;height:13.5pt" o:ole="">
            <v:imagedata r:id="rId334" o:title=""/>
          </v:shape>
          <o:OLEObject Type="Embed" ProgID="Equation.DSMT4" ShapeID="_x0000_i1192" DrawAspect="Content" ObjectID="_1783949033" r:id="rId357"/>
        </w:object>
      </w:r>
    </w:p>
    <w:p w:rsidR="005C3DB8" w:rsidRPr="0035497A" w:rsidRDefault="005C3DB8" w:rsidP="005C3DB8">
      <w:pPr>
        <w:pStyle w:val="ListParagraph"/>
        <w:tabs>
          <w:tab w:val="left" w:pos="993"/>
        </w:tabs>
        <w:spacing w:line="240" w:lineRule="auto"/>
        <w:ind w:left="992"/>
        <w:contextualSpacing w:val="0"/>
        <w:rPr>
          <w:rFonts w:ascii="Palatino Linotype" w:hAnsi="Palatino Linotype"/>
          <w:color w:val="000000" w:themeColor="text1"/>
          <w:sz w:val="24"/>
          <w:szCs w:val="24"/>
        </w:rPr>
      </w:pPr>
      <w:r w:rsidRPr="0035497A">
        <w:rPr>
          <w:position w:val="-8"/>
        </w:rPr>
        <w:object w:dxaOrig="999" w:dyaOrig="380">
          <v:shape id="_x0000_i1193" type="#_x0000_t75" style="width:50.25pt;height:18.75pt" o:ole="">
            <v:imagedata r:id="rId358" o:title=""/>
          </v:shape>
          <o:OLEObject Type="Embed" ProgID="Equation.DSMT4" ShapeID="_x0000_i1193" DrawAspect="Content" ObjectID="_1783949034" r:id="rId359"/>
        </w:objec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44F9">
        <w:rPr>
          <w:position w:val="-6"/>
        </w:rPr>
        <w:object w:dxaOrig="300" w:dyaOrig="220">
          <v:shape id="_x0000_i1194" type="#_x0000_t75" style="width:15pt;height:10.5pt" o:ole="">
            <v:imagedata r:id="rId316" o:title=""/>
          </v:shape>
          <o:OLEObject Type="Embed" ProgID="Equation.DSMT4" ShapeID="_x0000_i1194" DrawAspect="Content" ObjectID="_1783949035" r:id="rId360"/>
        </w:object>
      </w:r>
      <w:r>
        <w:rPr>
          <w:lang w:val="vi-VN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hàm số </w:t>
      </w:r>
      <w:r w:rsidRPr="00354FD6">
        <w:rPr>
          <w:position w:val="-20"/>
        </w:rPr>
        <w:object w:dxaOrig="1340" w:dyaOrig="580">
          <v:shape id="_x0000_i1195" type="#_x0000_t75" style="width:66.75pt;height:29.25pt" o:ole="">
            <v:imagedata r:id="rId327" o:title=""/>
          </v:shape>
          <o:OLEObject Type="Embed" ProgID="Equation.DSMT4" ShapeID="_x0000_i1195" DrawAspect="Content" ObjectID="_1783949036" r:id="rId361"/>
        </w:object>
      </w:r>
      <w:r w:rsidRPr="0035497A">
        <w:rPr>
          <w:rFonts w:ascii="Palatino Linotype" w:hAnsi="Palatino Linotype"/>
          <w:sz w:val="24"/>
          <w:szCs w:val="24"/>
        </w:rPr>
        <w:t xml:space="preserve"> </w:t>
      </w:r>
      <w:r w:rsidRPr="0035497A">
        <w:rPr>
          <w:rFonts w:ascii="Palatino Linotype" w:hAnsi="Palatino Linotype"/>
          <w:color w:val="000000" w:themeColor="text1"/>
          <w:sz w:val="24"/>
          <w:szCs w:val="24"/>
        </w:rPr>
        <w:t xml:space="preserve">đồng biến trên </w:t>
      </w:r>
      <w:r w:rsidRPr="008F4C92">
        <w:rPr>
          <w:position w:val="-4"/>
        </w:rPr>
        <w:object w:dxaOrig="260" w:dyaOrig="260">
          <v:shape id="_x0000_i1196" type="#_x0000_t75" style="width:13.5pt;height:13.5pt" o:ole="">
            <v:imagedata r:id="rId340" o:title=""/>
          </v:shape>
          <o:OLEObject Type="Embed" ProgID="Equation.DSMT4" ShapeID="_x0000_i1196" DrawAspect="Content" ObjectID="_1783949037" r:id="rId362"/>
        </w:object>
      </w:r>
    </w:p>
    <w:p w:rsidR="008C7D46" w:rsidRDefault="008C7D46" w:rsidP="008C7D46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7D78EFCF" wp14:editId="2394CC44">
                <wp:extent cx="6621145" cy="2305050"/>
                <wp:effectExtent l="0" t="0" r="8255" b="0"/>
                <wp:docPr id="159" name="Group 1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2305050"/>
                          <a:chOff x="0" y="0"/>
                          <a:chExt cx="6621145" cy="2305050"/>
                        </a:xfrm>
                      </wpg:grpSpPr>
                      <wpg:grpSp>
                        <wpg:cNvPr id="146" name="Group 146"/>
                        <wpg:cNvGrpSpPr/>
                        <wpg:grpSpPr>
                          <a:xfrm>
                            <a:off x="0" y="0"/>
                            <a:ext cx="6621145" cy="2305050"/>
                            <a:chOff x="0" y="9524"/>
                            <a:chExt cx="6680836" cy="2326532"/>
                          </a:xfrm>
                        </wpg:grpSpPr>
                        <wpg:grpSp>
                          <wpg:cNvPr id="147" name="Group 147"/>
                          <wpg:cNvGrpSpPr/>
                          <wpg:grpSpPr>
                            <a:xfrm>
                              <a:off x="0" y="161925"/>
                              <a:ext cx="6680836" cy="2174131"/>
                              <a:chOff x="0" y="82942"/>
                              <a:chExt cx="6680973" cy="2174810"/>
                            </a:xfrm>
                          </wpg:grpSpPr>
                          <wpg:grpSp>
                            <wpg:cNvPr id="148" name="Group 148"/>
                            <wpg:cNvGrpSpPr/>
                            <wpg:grpSpPr>
                              <a:xfrm>
                                <a:off x="0" y="82942"/>
                                <a:ext cx="6680973" cy="2174810"/>
                                <a:chOff x="0" y="-241965"/>
                                <a:chExt cx="6680973" cy="2176432"/>
                              </a:xfrm>
                            </wpg:grpSpPr>
                            <wpg:grpSp>
                              <wpg:cNvPr id="149" name="Group 149"/>
                              <wpg:cNvGrpSpPr/>
                              <wpg:grpSpPr>
                                <a:xfrm>
                                  <a:off x="0" y="-531"/>
                                  <a:ext cx="6680973" cy="1934998"/>
                                  <a:chOff x="0" y="-531"/>
                                  <a:chExt cx="6681308" cy="1935427"/>
                                </a:xfrm>
                              </wpg:grpSpPr>
                              <wps:wsp>
                                <wps:cNvPr id="150" name="Rectangle 150"/>
                                <wps:cNvSpPr/>
                                <wps:spPr>
                                  <a:xfrm>
                                    <a:off x="0" y="-191"/>
                                    <a:ext cx="6681308" cy="19350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1" name="Rounded Rectangle 151"/>
                                <wps:cNvSpPr/>
                                <wps:spPr>
                                  <a:xfrm>
                                    <a:off x="75509" y="-531"/>
                                    <a:ext cx="6535308" cy="1935142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A3C38" w:rsidRPr="003E2961" w:rsidRDefault="006A3C38" w:rsidP="008C7D46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2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6" name="Text Box 156"/>
                            <wps:cNvSpPr txBox="1"/>
                            <wps:spPr>
                              <a:xfrm>
                                <a:off x="474126" y="322268"/>
                                <a:ext cx="5964648" cy="12238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2F438D" w:rsidRDefault="006A3C38" w:rsidP="008C7D46">
                                  <w:pPr>
                                    <w:spacing w:after="0" w:line="240" w:lineRule="auto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  <w:r w:rsidRPr="007270A1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Cho số thực </w:t>
                                  </w:r>
                                  <w:r w:rsidRPr="00003C75">
                                    <w:rPr>
                                      <w:position w:val="-16"/>
                                    </w:rPr>
                                    <w:object w:dxaOrig="900" w:dyaOrig="440">
                                      <v:shape id="_x0000_i1935" type="#_x0000_t75" style="width:45pt;height:21.75pt" o:ole="">
                                        <v:imagedata r:id="rId363" o:title=""/>
                                      </v:shape>
                                      <o:OLEObject Type="Embed" ProgID="Equation.DSMT4" ShapeID="_x0000_i1935" DrawAspect="Content" ObjectID="_1783949174" r:id="rId364"/>
                                    </w:object>
                                  </w:r>
                                  <w:r w:rsidRPr="007270A1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. Đồ thì hàm số </w:t>
                                  </w:r>
                                  <w:r w:rsidRPr="0035497A">
                                    <w:rPr>
                                      <w:position w:val="-12"/>
                                    </w:rPr>
                                    <w:object w:dxaOrig="1040" w:dyaOrig="380">
                                      <v:shape id="_x0000_i1936" type="#_x0000_t75" style="width:52.5pt;height:18.75pt" o:ole="">
                                        <v:imagedata r:id="rId365" o:title=""/>
                                      </v:shape>
                                      <o:OLEObject Type="Embed" ProgID="Equation.DSMT4" ShapeID="_x0000_i1936" DrawAspect="Content" ObjectID="_1783949175" r:id="rId366"/>
                                    </w:object>
                                  </w:r>
                                  <w:r w:rsidRPr="007270A1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  <w:t xml:space="preserve"> là đường cong nào dưới đây?</w:t>
                                  </w:r>
                                </w:p>
                                <w:p w:rsidR="006A3C38" w:rsidRPr="00C20A7C" w:rsidRDefault="006A3C38" w:rsidP="008C7D46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57" name="Picture 1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158" name="Group 158"/>
                        <wpg:cNvGrpSpPr/>
                        <wpg:grpSpPr>
                          <a:xfrm>
                            <a:off x="161925" y="647700"/>
                            <a:ext cx="6263005" cy="1596390"/>
                            <a:chOff x="0" y="0"/>
                            <a:chExt cx="6263005" cy="1596390"/>
                          </a:xfrm>
                        </wpg:grpSpPr>
                        <wpg:grpSp>
                          <wpg:cNvPr id="142" name="Group 142"/>
                          <wpg:cNvGrpSpPr/>
                          <wpg:grpSpPr>
                            <a:xfrm>
                              <a:off x="4657725" y="28575"/>
                              <a:ext cx="1605280" cy="1567815"/>
                              <a:chOff x="71716" y="-1"/>
                              <a:chExt cx="1605660" cy="1568127"/>
                            </a:xfrm>
                          </wpg:grpSpPr>
                          <wps:wsp>
                            <wps:cNvPr id="143" name="Text Box 143"/>
                            <wps:cNvSpPr txBox="1"/>
                            <wps:spPr>
                              <a:xfrm>
                                <a:off x="331694" y="1264023"/>
                                <a:ext cx="851535" cy="30410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7D0C23" w:rsidRDefault="006A3C38" w:rsidP="008C7D46">
                                  <w:pPr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</w:pPr>
                                  <w:r w:rsidRPr="007D0C23"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  <w:t xml:space="preserve">Hình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44" name="Picture 144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36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4220" t="6945" r="8203" b="5372"/>
                              <a:stretch/>
                            </pic:blipFill>
                            <pic:spPr bwMode="auto">
                              <a:xfrm>
                                <a:off x="71716" y="-1"/>
                                <a:ext cx="1605660" cy="1343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g:grpSp>
                          <wpg:cNvPr id="139" name="Group 139"/>
                          <wpg:cNvGrpSpPr/>
                          <wpg:grpSpPr>
                            <a:xfrm>
                              <a:off x="3086100" y="0"/>
                              <a:ext cx="1638300" cy="1576705"/>
                              <a:chOff x="-4220" y="-35859"/>
                              <a:chExt cx="1638300" cy="1577091"/>
                            </a:xfrm>
                          </wpg:grpSpPr>
                          <wps:wsp>
                            <wps:cNvPr id="140" name="Text Box 140"/>
                            <wps:cNvSpPr txBox="1"/>
                            <wps:spPr>
                              <a:xfrm>
                                <a:off x="340658" y="1237129"/>
                                <a:ext cx="851535" cy="30410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7D0C23" w:rsidRDefault="006A3C38" w:rsidP="008C7D46">
                                  <w:pPr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</w:pPr>
                                  <w:r w:rsidRPr="007D0C23"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  <w:t xml:space="preserve">Hình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41" name="Picture 2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6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-4220" y="-35859"/>
                                <a:ext cx="1638300" cy="14077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g:grpSp>
                          <wpg:cNvPr id="136" name="Group 136"/>
                          <wpg:cNvGrpSpPr/>
                          <wpg:grpSpPr>
                            <a:xfrm>
                              <a:off x="1524000" y="28575"/>
                              <a:ext cx="1577340" cy="1567815"/>
                              <a:chOff x="98163" y="143435"/>
                              <a:chExt cx="1577789" cy="1568189"/>
                            </a:xfrm>
                          </wpg:grpSpPr>
                          <pic:pic xmlns:pic="http://schemas.openxmlformats.org/drawingml/2006/picture">
                            <pic:nvPicPr>
                              <pic:cNvPr id="137" name="Picture 137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36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425" t="4267" r="3894" b="4342"/>
                              <a:stretch/>
                            </pic:blipFill>
                            <pic:spPr bwMode="auto">
                              <a:xfrm>
                                <a:off x="98163" y="143435"/>
                                <a:ext cx="1577789" cy="13441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38" name="Text Box 138"/>
                            <wps:cNvSpPr txBox="1"/>
                            <wps:spPr>
                              <a:xfrm>
                                <a:off x="412376" y="1407459"/>
                                <a:ext cx="851535" cy="3041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7D0C23" w:rsidRDefault="006A3C38" w:rsidP="008C7D46">
                                  <w:pPr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</w:pPr>
                                  <w:r w:rsidRPr="007D0C23"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  <w:t xml:space="preserve">Hình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33" name="Group 133"/>
                          <wpg:cNvGrpSpPr/>
                          <wpg:grpSpPr>
                            <a:xfrm>
                              <a:off x="0" y="19050"/>
                              <a:ext cx="1524000" cy="1577340"/>
                              <a:chOff x="0" y="1"/>
                              <a:chExt cx="1524000" cy="1577787"/>
                            </a:xfrm>
                          </wpg:grpSpPr>
                          <pic:pic xmlns:pic="http://schemas.openxmlformats.org/drawingml/2006/picture">
                            <pic:nvPicPr>
                              <pic:cNvPr id="134" name="Picture 134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37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r="11894" b="12239"/>
                              <a:stretch/>
                            </pic:blipFill>
                            <pic:spPr bwMode="auto">
                              <a:xfrm>
                                <a:off x="0" y="1"/>
                                <a:ext cx="1524000" cy="13441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35" name="Text Box 135"/>
                            <wps:cNvSpPr txBox="1"/>
                            <wps:spPr>
                              <a:xfrm>
                                <a:off x="349624" y="1272988"/>
                                <a:ext cx="851647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7D0C23" w:rsidRDefault="006A3C38" w:rsidP="008C7D46">
                                  <w:pPr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</w:pPr>
                                  <w:r w:rsidRPr="007D0C23">
                                    <w:rPr>
                                      <w:rFonts w:ascii="Palatino Linotype" w:hAnsi="Palatino Linotype"/>
                                      <w:lang w:val="vi-VN"/>
                                    </w:rPr>
                                    <w:t>Hình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D78EFCF" id="Group 159" o:spid="_x0000_s1133" style="width:521.35pt;height:181.5pt;mso-position-horizontal-relative:char;mso-position-vertical-relative:line" coordsize="66211,23050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">
                <v:group id="Group 146" o:spid="_x0000_s1134" style="position:absolute;width:66211;height:23050" coordorigin=",95" coordsize="66808,23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<v:group id="Group 147" o:spid="_x0000_s1135" style="position:absolute;top:1619;width:66808;height:21741" coordorigin=",829" coordsize="66809,21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group id="Group 148" o:spid="_x0000_s1136" style="position:absolute;top:829;width:66809;height:21748" coordorigin=",-2419" coordsize="66809,21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<v:group id="Group 149" o:spid="_x0000_s1137" style="position:absolute;top:-5;width:66809;height:19349" coordorigin=",-5" coordsize="66813,19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      <v:rect id="Rectangle 150" o:spid="_x0000_s1138" style="position:absolute;top:-1;width:66813;height:193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" fillcolor="#c00000" stroked="f" strokeweight="1pt"/>
                        <v:roundrect id="Rounded Rectangle 151" o:spid="_x0000_s1139" style="position:absolute;left:755;top:-5;width:65353;height:1935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" fillcolor="#fff2cc [663]" stroked="f" strokeweight="1pt">
                          <v:stroke joinstyle="miter"/>
                        </v:roundrect>
                      </v:group>
                      <v:shape id="Text Box 155" o:spid="_x0000_s114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" filled="f" stroked="f" strokeweight=".5pt">
                        <v:textbox>
                          <w:txbxContent>
                            <w:p w:rsidR="006A3C38" w:rsidRPr="003E2961" w:rsidRDefault="006A3C38" w:rsidP="008C7D46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2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  <v:shape id="Text Box 156" o:spid="_x0000_s1141" type="#_x0000_t202" style="position:absolute;left:4741;top:3222;width:59646;height:12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" filled="f" stroked="f" strokeweight=".5pt">
                      <v:textbox>
                        <w:txbxContent>
                          <w:p w:rsidR="006A3C38" w:rsidRPr="002F438D" w:rsidRDefault="006A3C38" w:rsidP="008C7D46">
                            <w:pPr>
                              <w:spacing w:after="0" w:line="240" w:lineRule="auto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  <w:r w:rsidRPr="007270A1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Cho số thực </w:t>
                            </w:r>
                            <w:r w:rsidRPr="00003C75">
                              <w:rPr>
                                <w:position w:val="-16"/>
                              </w:rPr>
                              <w:object w:dxaOrig="900" w:dyaOrig="440">
                                <v:shape id="_x0000_i1935" type="#_x0000_t75" style="width:45pt;height:21.75pt" o:ole="">
                                  <v:imagedata r:id="rId363" o:title=""/>
                                </v:shape>
                                <o:OLEObject Type="Embed" ProgID="Equation.DSMT4" ShapeID="_x0000_i1935" DrawAspect="Content" ObjectID="_1783949174" r:id="rId371"/>
                              </w:object>
                            </w:r>
                            <w:r w:rsidRPr="007270A1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. Đồ thì hàm số </w:t>
                            </w:r>
                            <w:r w:rsidRPr="0035497A">
                              <w:rPr>
                                <w:position w:val="-12"/>
                              </w:rPr>
                              <w:object w:dxaOrig="1040" w:dyaOrig="380">
                                <v:shape id="_x0000_i1936" type="#_x0000_t75" style="width:52.5pt;height:18.75pt" o:ole="">
                                  <v:imagedata r:id="rId365" o:title=""/>
                                </v:shape>
                                <o:OLEObject Type="Embed" ProgID="Equation.DSMT4" ShapeID="_x0000_i1936" DrawAspect="Content" ObjectID="_1783949175" r:id="rId372"/>
                              </w:object>
                            </w:r>
                            <w:r w:rsidRPr="007270A1"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  <w:t xml:space="preserve"> là đường cong nào dưới đây?</w:t>
                            </w:r>
                          </w:p>
                          <w:p w:rsidR="006A3C38" w:rsidRPr="00C20A7C" w:rsidRDefault="006A3C38" w:rsidP="008C7D46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157" o:spid="_x0000_s114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">
                    <v:imagedata r:id="rId155" o:title=""/>
                    <v:path arrowok="t"/>
                  </v:shape>
                </v:group>
                <v:group id="Group 158" o:spid="_x0000_s1143" style="position:absolute;left:1619;top:6477;width:62630;height:15963" coordsize="62630,15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<v:group id="Group 142" o:spid="_x0000_s1144" style="position:absolute;left:46577;top:285;width:16053;height:15678" coordorigin="717" coordsize="16056,15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<v:shape id="Text Box 143" o:spid="_x0000_s1145" type="#_x0000_t202" style="position:absolute;left:3316;top:12640;width:8516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20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wffMH/M+ECOf0DAAD//wMAUEsBAi0AFAAGAAgAAAAhANvh9svuAAAAhQEAABMAAAAAAAAAAAAA&#10;AAAAAAAAAFtDb250ZW50X1R5cGVzXS54bWxQSwECLQAUAAYACAAAACEAWvQsW78AAAAVAQAACwAA&#10;AAAAAAAAAAAAAAAfAQAAX3JlbHMvLnJlbHNQSwECLQAUAAYACAAAACEADywttMMAAADcAAAADwAA&#10;AAAAAAAAAAAAAAAHAgAAZHJzL2Rvd25yZXYueG1sUEsFBgAAAAADAAMAtwAAAPcCAAAAAA==&#10;" filled="f" stroked="f" strokeweight=".5pt">
                      <v:textbox>
                        <w:txbxContent>
                          <w:p w:rsidR="006A3C38" w:rsidRPr="007D0C23" w:rsidRDefault="006A3C38" w:rsidP="008C7D46">
                            <w:pPr>
                              <w:rPr>
                                <w:rFonts w:ascii="Palatino Linotype" w:hAnsi="Palatino Linotype"/>
                                <w:lang w:val="vi-VN"/>
                              </w:rPr>
                            </w:pPr>
                            <w:r w:rsidRPr="007D0C23">
                              <w:rPr>
                                <w:rFonts w:ascii="Palatino Linotype" w:hAnsi="Palatino Linotype"/>
                                <w:lang w:val="vi-VN"/>
                              </w:rPr>
                              <w:t xml:space="preserve">Hình </w:t>
                            </w:r>
                            <w:r>
                              <w:rPr>
                                <w:rFonts w:ascii="Palatino Linotype" w:hAnsi="Palatino Linotype"/>
                                <w:lang w:val="vi-V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Picture 144" o:spid="_x0000_s1146" type="#_x0000_t75" style="position:absolute;left:717;width:16056;height:134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">
                      <v:imagedata r:id="rId373" o:title="" croptop="4551f" cropbottom="3521f" cropleft="2766f" cropright="5376f"/>
                      <v:path arrowok="t"/>
                    </v:shape>
                  </v:group>
                  <v:group id="Group 139" o:spid="_x0000_s1147" style="position:absolute;left:30861;width:16383;height:15767" coordorigin="-42,-358" coordsize="16383,15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<v:shape id="Text Box 140" o:spid="_x0000_s1148" type="#_x0000_t202" style="position:absolute;left:3406;top:12371;width:8515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  <v:textbox>
                        <w:txbxContent>
                          <w:p w:rsidR="006A3C38" w:rsidRPr="007D0C23" w:rsidRDefault="006A3C38" w:rsidP="008C7D46">
                            <w:pPr>
                              <w:rPr>
                                <w:rFonts w:ascii="Palatino Linotype" w:hAnsi="Palatino Linotype"/>
                                <w:lang w:val="vi-VN"/>
                              </w:rPr>
                            </w:pPr>
                            <w:r w:rsidRPr="007D0C23">
                              <w:rPr>
                                <w:rFonts w:ascii="Palatino Linotype" w:hAnsi="Palatino Linotype"/>
                                <w:lang w:val="vi-VN"/>
                              </w:rPr>
                              <w:t xml:space="preserve">Hình </w:t>
                            </w:r>
                            <w:r>
                              <w:rPr>
                                <w:rFonts w:ascii="Palatino Linotype" w:hAnsi="Palatino Linotype"/>
                                <w:lang w:val="vi-VN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Picture 27" o:spid="_x0000_s1149" type="#_x0000_t75" style="position:absolute;left:-42;top:-358;width:16382;height:14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">
                      <v:imagedata r:id="rId374" o:title=""/>
                      <v:path arrowok="t"/>
                    </v:shape>
                  </v:group>
                  <v:group id="Group 136" o:spid="_x0000_s1150" style="position:absolute;left:15240;top:285;width:15773;height:15678" coordorigin="981,1434" coordsize="15777,15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<v:shape id="Picture 137" o:spid="_x0000_s1151" type="#_x0000_t75" style="position:absolute;left:981;top:1434;width:15778;height:134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">
                      <v:imagedata r:id="rId375" o:title="" croptop="2796f" cropbottom="2846f" cropleft="3555f" cropright="2552f"/>
                      <v:path arrowok="t"/>
                    </v:shape>
                    <v:shape id="Text Box 138" o:spid="_x0000_s1152" type="#_x0000_t202" style="position:absolute;left:4123;top:14074;width:8516;height:3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    <v:textbox>
                        <w:txbxContent>
                          <w:p w:rsidR="006A3C38" w:rsidRPr="007D0C23" w:rsidRDefault="006A3C38" w:rsidP="008C7D46">
                            <w:pPr>
                              <w:rPr>
                                <w:rFonts w:ascii="Palatino Linotype" w:hAnsi="Palatino Linotype"/>
                                <w:lang w:val="vi-VN"/>
                              </w:rPr>
                            </w:pPr>
                            <w:r w:rsidRPr="007D0C23">
                              <w:rPr>
                                <w:rFonts w:ascii="Palatino Linotype" w:hAnsi="Palatino Linotype"/>
                                <w:lang w:val="vi-VN"/>
                              </w:rPr>
                              <w:t xml:space="preserve">Hình </w:t>
                            </w:r>
                            <w:r>
                              <w:rPr>
                                <w:rFonts w:ascii="Palatino Linotype" w:hAnsi="Palatino Linotype"/>
                                <w:lang w:val="vi-V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33" o:spid="_x0000_s1153" style="position:absolute;top:190;width:15240;height:15773" coordorigin="" coordsize="15240,15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<v:shape id="Picture 134" o:spid="_x0000_s1154" type="#_x0000_t75" style="position:absolute;width:15240;height:134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">
                      <v:imagedata r:id="rId376" o:title="" cropbottom="8021f" cropright="7795f"/>
                      <v:path arrowok="t"/>
                    </v:shape>
                    <v:shape id="Text Box 135" o:spid="_x0000_s1155" type="#_x0000_t202" style="position:absolute;left:3496;top:12729;width:8516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    <v:textbox>
                        <w:txbxContent>
                          <w:p w:rsidR="006A3C38" w:rsidRPr="007D0C23" w:rsidRDefault="006A3C38" w:rsidP="008C7D46">
                            <w:pPr>
                              <w:rPr>
                                <w:rFonts w:ascii="Palatino Linotype" w:hAnsi="Palatino Linotype"/>
                                <w:lang w:val="vi-VN"/>
                              </w:rPr>
                            </w:pPr>
                            <w:r w:rsidRPr="007D0C23">
                              <w:rPr>
                                <w:rFonts w:ascii="Palatino Linotype" w:hAnsi="Palatino Linotype"/>
                                <w:lang w:val="vi-VN"/>
                              </w:rPr>
                              <w:t>Hình 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8C7D46" w:rsidRPr="00B94965" w:rsidRDefault="008C7D46" w:rsidP="008C7D4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8C7D46" w:rsidRDefault="008C7D46" w:rsidP="008C7D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 w:themeColor="text1"/>
          <w:szCs w:val="24"/>
        </w:rPr>
      </w:pPr>
      <w:r w:rsidRPr="0035497A">
        <w:rPr>
          <w:rFonts w:ascii="Palatino Linotype" w:hAnsi="Palatino Linotype" w:cs="Times New Roman"/>
          <w:color w:val="000000" w:themeColor="text1"/>
          <w:szCs w:val="24"/>
        </w:rPr>
        <w:t>Đồ th</w:t>
      </w:r>
      <w:r w:rsidR="00435B49">
        <w:rPr>
          <w:rFonts w:ascii="Palatino Linotype" w:hAnsi="Palatino Linotype" w:cs="Times New Roman"/>
          <w:color w:val="000000" w:themeColor="text1"/>
          <w:szCs w:val="24"/>
          <w:lang w:val="vi-VN"/>
        </w:rPr>
        <w:t>ị</w:t>
      </w:r>
      <w:r w:rsidRPr="0035497A">
        <w:rPr>
          <w:rFonts w:ascii="Palatino Linotype" w:hAnsi="Palatino Linotype" w:cs="Times New Roman"/>
          <w:color w:val="000000" w:themeColor="text1"/>
          <w:szCs w:val="24"/>
        </w:rPr>
        <w:t xml:space="preserve"> hàm số </w:t>
      </w:r>
      <w:r w:rsidRPr="0035497A">
        <w:rPr>
          <w:position w:val="-12"/>
        </w:rPr>
        <w:object w:dxaOrig="1040" w:dyaOrig="380">
          <v:shape id="_x0000_i1847" type="#_x0000_t75" style="width:52.5pt;height:18.75pt" o:ole="">
            <v:imagedata r:id="rId365" o:title=""/>
          </v:shape>
          <o:OLEObject Type="Embed" ProgID="Equation.DSMT4" ShapeID="_x0000_i1847" DrawAspect="Content" ObjectID="_1783949038" r:id="rId377"/>
        </w:object>
      </w:r>
      <w:r w:rsidRPr="0035497A">
        <w:rPr>
          <w:rFonts w:ascii="Palatino Linotype" w:hAnsi="Palatino Linotype" w:cs="Times New Roman"/>
          <w:color w:val="000000" w:themeColor="text1"/>
          <w:szCs w:val="24"/>
        </w:rPr>
        <w:t xml:space="preserve"> là đường cong nằm bên phải trục tung; </w:t>
      </w:r>
    </w:p>
    <w:p w:rsidR="00645428" w:rsidRDefault="008C7D46" w:rsidP="008C7D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 w:themeColor="text1"/>
          <w:szCs w:val="24"/>
        </w:rPr>
      </w:pPr>
      <w:r>
        <w:rPr>
          <w:rFonts w:ascii="Palatino Linotype" w:hAnsi="Palatino Linotype" w:cs="Times New Roman"/>
          <w:color w:val="000000" w:themeColor="text1"/>
          <w:szCs w:val="24"/>
          <w:lang w:val="vi-VN"/>
        </w:rPr>
        <w:t>Đ</w:t>
      </w:r>
      <w:r w:rsidRPr="0035497A">
        <w:rPr>
          <w:rFonts w:ascii="Palatino Linotype" w:hAnsi="Palatino Linotype" w:cs="Times New Roman"/>
          <w:color w:val="000000" w:themeColor="text1"/>
          <w:szCs w:val="24"/>
        </w:rPr>
        <w:t xml:space="preserve">i qua điểm </w:t>
      </w:r>
      <w:r w:rsidRPr="0035497A">
        <w:rPr>
          <w:position w:val="-16"/>
        </w:rPr>
        <w:object w:dxaOrig="560" w:dyaOrig="440">
          <v:shape id="_x0000_i1848" type="#_x0000_t75" style="width:28.5pt;height:21.75pt" o:ole="">
            <v:imagedata r:id="rId378" o:title=""/>
          </v:shape>
          <o:OLEObject Type="Embed" ProgID="Equation.DSMT4" ShapeID="_x0000_i1848" DrawAspect="Content" ObjectID="_1783949039" r:id="rId379"/>
        </w:object>
      </w:r>
      <w:r w:rsidRPr="0035497A">
        <w:rPr>
          <w:rFonts w:ascii="Palatino Linotype" w:hAnsi="Palatino Linotype" w:cs="Times New Roman"/>
          <w:color w:val="000000" w:themeColor="text1"/>
          <w:szCs w:val="24"/>
        </w:rPr>
        <w:t xml:space="preserve"> </w:t>
      </w:r>
    </w:p>
    <w:p w:rsidR="008C7D46" w:rsidRPr="0035497A" w:rsidRDefault="00645428" w:rsidP="008C7D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00" w:themeColor="text1"/>
          <w:szCs w:val="24"/>
        </w:rPr>
      </w:pPr>
      <w:r>
        <w:rPr>
          <w:rFonts w:ascii="Palatino Linotype" w:hAnsi="Palatino Linotype" w:cs="Times New Roman"/>
          <w:color w:val="000000" w:themeColor="text1"/>
          <w:szCs w:val="24"/>
          <w:lang w:val="vi-VN"/>
        </w:rPr>
        <w:t>V</w:t>
      </w:r>
      <w:r w:rsidR="008C7D46" w:rsidRPr="0035497A">
        <w:rPr>
          <w:rFonts w:ascii="Palatino Linotype" w:hAnsi="Palatino Linotype" w:cs="Times New Roman"/>
          <w:color w:val="000000" w:themeColor="text1"/>
          <w:szCs w:val="24"/>
        </w:rPr>
        <w:t xml:space="preserve">à hàm số nghịch biến với </w:t>
      </w:r>
      <w:r w:rsidR="008C7D46" w:rsidRPr="00003C75">
        <w:rPr>
          <w:position w:val="-16"/>
        </w:rPr>
        <w:object w:dxaOrig="900" w:dyaOrig="440">
          <v:shape id="_x0000_i1849" type="#_x0000_t75" style="width:45pt;height:21.75pt" o:ole="">
            <v:imagedata r:id="rId363" o:title=""/>
          </v:shape>
          <o:OLEObject Type="Embed" ProgID="Equation.DSMT4" ShapeID="_x0000_i1849" DrawAspect="Content" ObjectID="_1783949040" r:id="rId380"/>
        </w:object>
      </w:r>
      <w:r w:rsidR="008C7D46">
        <w:rPr>
          <w:rFonts w:ascii="Palatino Linotype" w:hAnsi="Palatino Linotype" w:cs="Times New Roman"/>
          <w:color w:val="000000" w:themeColor="text1"/>
          <w:szCs w:val="24"/>
        </w:rPr>
        <w:t xml:space="preserve"> suy ra đồ thị hàm số</w:t>
      </w:r>
      <w:r w:rsidR="008C7D46">
        <w:rPr>
          <w:rFonts w:ascii="Palatino Linotype" w:hAnsi="Palatino Linotype" w:cs="Times New Roman"/>
          <w:color w:val="000000" w:themeColor="text1"/>
          <w:szCs w:val="24"/>
          <w:lang w:val="vi-VN"/>
        </w:rPr>
        <w:t xml:space="preserve"> </w:t>
      </w:r>
      <w:r w:rsidR="008C7D46" w:rsidRPr="0035497A">
        <w:rPr>
          <w:position w:val="-12"/>
        </w:rPr>
        <w:object w:dxaOrig="1040" w:dyaOrig="380">
          <v:shape id="_x0000_i1850" type="#_x0000_t75" style="width:52.5pt;height:18.75pt" o:ole="">
            <v:imagedata r:id="rId365" o:title=""/>
          </v:shape>
          <o:OLEObject Type="Embed" ProgID="Equation.DSMT4" ShapeID="_x0000_i1850" DrawAspect="Content" ObjectID="_1783949041" r:id="rId381"/>
        </w:object>
      </w:r>
      <w:r w:rsidR="008C7D46">
        <w:rPr>
          <w:rFonts w:ascii="Palatino Linotype" w:hAnsi="Palatino Linotype" w:cs="Times New Roman"/>
          <w:color w:val="000000" w:themeColor="text1"/>
          <w:szCs w:val="24"/>
        </w:rPr>
        <w:t xml:space="preserve"> </w:t>
      </w:r>
      <w:r w:rsidR="008C7D46">
        <w:rPr>
          <w:rFonts w:ascii="Palatino Linotype" w:hAnsi="Palatino Linotype" w:cs="Times New Roman"/>
          <w:color w:val="000000" w:themeColor="text1"/>
          <w:szCs w:val="24"/>
          <w:lang w:val="vi-VN"/>
        </w:rPr>
        <w:t>là hình 4</w:t>
      </w:r>
      <w:r w:rsidR="008C7D46" w:rsidRPr="0035497A">
        <w:rPr>
          <w:rFonts w:ascii="Palatino Linotype" w:hAnsi="Palatino Linotype" w:cs="Times New Roman"/>
          <w:color w:val="000000" w:themeColor="text1"/>
          <w:szCs w:val="24"/>
        </w:rPr>
        <w:t>.</w:t>
      </w:r>
    </w:p>
    <w:p w:rsidR="005C3DB8" w:rsidRDefault="005C3DB8" w:rsidP="005C3DB8">
      <w:pPr>
        <w:rPr>
          <w:rFonts w:ascii="Palatino Linotype" w:eastAsia="Calibri" w:hAnsi="Palatino Linotype" w:cs="Times New Roman"/>
          <w:bCs/>
          <w:iCs/>
          <w:color w:val="7030A0"/>
          <w:sz w:val="28"/>
          <w:szCs w:val="28"/>
        </w:rPr>
      </w:pPr>
      <w:r>
        <w:rPr>
          <w:rFonts w:ascii="Palatino Linotype" w:eastAsia="Calibri" w:hAnsi="Palatino Linotype"/>
          <w:b/>
          <w:i/>
          <w:color w:val="7030A0"/>
        </w:rPr>
        <w:br w:type="page"/>
      </w:r>
    </w:p>
    <w:p w:rsidR="008C7D46" w:rsidRPr="00743B69" w:rsidRDefault="008C7D46" w:rsidP="008C7D46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="001E2B32">
        <w:rPr>
          <w:rFonts w:ascii="Palatino Linotype" w:eastAsia="Calibri" w:hAnsi="Palatino Linotype"/>
          <w:color w:val="002060"/>
          <w:sz w:val="26"/>
          <w:szCs w:val="26"/>
          <w:lang w:val="vi-VN"/>
        </w:rPr>
        <w:t>3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1E2B32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Đồ thị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 xml:space="preserve"> hàm số</w:t>
      </w:r>
    </w:p>
    <w:p w:rsidR="008C7D46" w:rsidRDefault="008C7D46" w:rsidP="008C7D46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470345B8" wp14:editId="63966DCC">
                <wp:extent cx="6680887" cy="3857625"/>
                <wp:effectExtent l="0" t="0" r="24765" b="28575"/>
                <wp:docPr id="346856836" name="Group 3468568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857625"/>
                          <a:chOff x="0" y="-43020"/>
                          <a:chExt cx="6680887" cy="3857625"/>
                        </a:xfrm>
                      </wpg:grpSpPr>
                      <wpg:grpSp>
                        <wpg:cNvPr id="346856837" name="Group 346856837"/>
                        <wpg:cNvGrpSpPr/>
                        <wpg:grpSpPr>
                          <a:xfrm>
                            <a:off x="0" y="140576"/>
                            <a:ext cx="6680887" cy="3674029"/>
                            <a:chOff x="0" y="-8876"/>
                            <a:chExt cx="6825515" cy="3776041"/>
                          </a:xfrm>
                        </wpg:grpSpPr>
                        <wps:wsp>
                          <wps:cNvPr id="346856839" name="Rectangle: Rounded Corners 19"/>
                          <wps:cNvSpPr/>
                          <wps:spPr>
                            <a:xfrm>
                              <a:off x="0" y="153000"/>
                              <a:ext cx="6825515" cy="3614165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tbl>
                                <w:tblPr>
                                  <w:tblStyle w:val="TableGrid"/>
                                  <w:tblW w:w="0" w:type="auto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906"/>
                                  <w:gridCol w:w="1349"/>
                                  <w:gridCol w:w="10"/>
                                  <w:gridCol w:w="3750"/>
                                  <w:gridCol w:w="30"/>
                                  <w:gridCol w:w="4112"/>
                                </w:tblGrid>
                                <w:tr w:rsidR="006A3C38" w:rsidRPr="00CB487D" w:rsidTr="006A3C38">
                                  <w:tc>
                                    <w:tcPr>
                                      <w:tcW w:w="2266" w:type="dxa"/>
                                      <w:gridSpan w:val="2"/>
                                    </w:tcPr>
                                    <w:p w:rsidR="006A3C38" w:rsidRPr="00CB487D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CB487D">
                                        <w:rPr>
                                          <w:rFonts w:ascii="Palatino Linotype" w:hAnsi="Palatino Linotype"/>
                                          <w:color w:val="AD4525"/>
                                          <w:sz w:val="24"/>
                                          <w:szCs w:val="24"/>
                                        </w:rPr>
                                        <w:sym w:font="Wingdings" w:char="F0A6"/>
                                      </w:r>
                                      <w:r w:rsidRPr="00CB487D">
                                        <w:rPr>
                                          <w:rFonts w:ascii="Palatino Linotype" w:hAnsi="Palatino Linotype"/>
                                          <w:color w:val="AD4525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CB487D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Xét </w:t>
                                      </w:r>
                                      <w:r w:rsidRPr="00CB487D">
                                        <w:rPr>
                                          <w:rFonts w:ascii="Palatino Linotype" w:hAnsi="Palatino Linotype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859" w:dyaOrig="279">
                                          <v:shape id="_x0000_i1975" type="#_x0000_t75" style="width:42.75pt;height:13.5pt" o:ole="">
                                            <v:imagedata r:id="rId382" o:title=""/>
                                          </v:shape>
                                          <o:OLEObject Type="Embed" ProgID="Equation.DSMT4" ShapeID="_x0000_i1975" DrawAspect="Content" ObjectID="_1783949176" r:id="rId383"/>
                                        </w:object>
                                      </w:r>
                                      <w:r w:rsidRPr="00CB487D"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  <w:t>:</w:t>
                                      </w:r>
                                    </w:p>
                                  </w:tc>
                                  <w:tc>
                                    <w:tcPr>
                                      <w:tcW w:w="3798" w:type="dxa"/>
                                      <w:gridSpan w:val="3"/>
                                      <w:vAlign w:val="center"/>
                                    </w:tcPr>
                                    <w:p w:rsidR="006A3C38" w:rsidRPr="006E4C41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Hàm số Mũ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639" w:dyaOrig="400">
                                          <v:shape id="_x0000_i1976" type="#_x0000_t75" style="width:32.25pt;height:19.5pt" o:ole="">
                                            <v:imagedata r:id="rId384" o:title=""/>
                                          </v:shape>
                                          <o:OLEObject Type="Embed" ProgID="Equation.DSMT4" ShapeID="_x0000_i1976" DrawAspect="Content" ObjectID="_1783949177" r:id="rId385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4143" w:type="dxa"/>
                                      <w:vAlign w:val="center"/>
                                    </w:tcPr>
                                    <w:p w:rsidR="006A3C38" w:rsidRPr="006E4C41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Hàm số Logarit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1040" w:dyaOrig="380">
                                          <v:shape id="_x0000_i1977" type="#_x0000_t75" style="width:51.75pt;height:18.75pt" o:ole="">
                                            <v:imagedata r:id="rId386" o:title=""/>
                                          </v:shape>
                                          <o:OLEObject Type="Embed" ProgID="Equation.DSMT4" ShapeID="_x0000_i1977" DrawAspect="Content" ObjectID="_1783949178" r:id="rId387"/>
                                        </w:object>
                                      </w:r>
                                    </w:p>
                                  </w:tc>
                                </w:tr>
                                <w:tr w:rsidR="006A3C38" w:rsidRPr="00FA08CF" w:rsidTr="006A3C38">
                                  <w:tc>
                                    <w:tcPr>
                                      <w:tcW w:w="915" w:type="dxa"/>
                                      <w:vMerge w:val="restart"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A08CF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Cơ số</w:t>
                                      </w:r>
                                    </w:p>
                                  </w:tc>
                                  <w:tc>
                                    <w:tcPr>
                                      <w:tcW w:w="1351" w:type="dxa"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A08CF">
                                        <w:rPr>
                                          <w:b/>
                                          <w:color w:val="002060"/>
                                          <w:position w:val="-4"/>
                                          <w:sz w:val="24"/>
                                          <w:szCs w:val="24"/>
                                        </w:rPr>
                                        <w:object w:dxaOrig="420" w:dyaOrig="320">
                                          <v:shape id="_x0000_i1978" type="#_x0000_t75" style="width:21pt;height:16.5pt" o:ole="">
                                            <v:imagedata r:id="rId388" o:title=""/>
                                          </v:shape>
                                          <o:OLEObject Type="Embed" ProgID="Equation.DSMT4" ShapeID="_x0000_i1978" DrawAspect="Content" ObjectID="_1783949179" r:id="rId389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3798" w:type="dxa"/>
                                      <w:gridSpan w:val="3"/>
                                    </w:tcPr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Càng gần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380" w:dyaOrig="340">
                                          <v:shape id="_x0000_i1979" type="#_x0000_t75" style="width:18.75pt;height:17.25pt" o:ole="">
                                            <v:imagedata r:id="rId390" o:title=""/>
                                          </v:shape>
                                          <o:OLEObject Type="Embed" ProgID="Equation.DSMT4" ShapeID="_x0000_i1979" DrawAspect="Content" ObjectID="_1783949180" r:id="rId391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cơ số càng lớn.</w:t>
                                      </w:r>
                                    </w:p>
                                  </w:tc>
                                  <w:tc>
                                    <w:tcPr>
                                      <w:tcW w:w="4143" w:type="dxa"/>
                                    </w:tcPr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Càng gần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380" w:dyaOrig="279">
                                          <v:shape id="_x0000_i1980" type="#_x0000_t75" style="width:18.75pt;height:14.25pt" o:ole="">
                                            <v:imagedata r:id="rId392" o:title=""/>
                                          </v:shape>
                                          <o:OLEObject Type="Embed" ProgID="Equation.DSMT4" ShapeID="_x0000_i1980" DrawAspect="Content" ObjectID="_1783949181" r:id="rId393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cơ số càng lớn.</w:t>
                                      </w:r>
                                    </w:p>
                                  </w:tc>
                                </w:tr>
                                <w:tr w:rsidR="006A3C38" w:rsidRPr="00FA08CF" w:rsidTr="006A3C38">
                                  <w:tc>
                                    <w:tcPr>
                                      <w:tcW w:w="915" w:type="dxa"/>
                                      <w:vMerge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1351" w:type="dxa"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A08CF">
                                        <w:rPr>
                                          <w:b/>
                                          <w:color w:val="002060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040" w:dyaOrig="340">
                                          <v:shape id="_x0000_i1981" type="#_x0000_t75" style="width:52.5pt;height:17.25pt" o:ole="">
                                            <v:imagedata r:id="rId394" o:title=""/>
                                          </v:shape>
                                          <o:OLEObject Type="Embed" ProgID="Equation.DSMT4" ShapeID="_x0000_i1981" DrawAspect="Content" ObjectID="_1783949182" r:id="rId395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3798" w:type="dxa"/>
                                      <w:gridSpan w:val="3"/>
                                      <w:vAlign w:val="center"/>
                                    </w:tcPr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Càng gần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380" w:dyaOrig="340">
                                          <v:shape id="_x0000_i1982" type="#_x0000_t75" style="width:18.75pt;height:17.25pt" o:ole="">
                                            <v:imagedata r:id="rId390" o:title=""/>
                                          </v:shape>
                                          <o:OLEObject Type="Embed" ProgID="Equation.DSMT4" ShapeID="_x0000_i1982" DrawAspect="Content" ObjectID="_1783949183" r:id="rId396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cơ số càng bé.</w:t>
                                      </w:r>
                                    </w:p>
                                  </w:tc>
                                  <w:tc>
                                    <w:tcPr>
                                      <w:tcW w:w="4143" w:type="dxa"/>
                                      <w:vAlign w:val="center"/>
                                    </w:tcPr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Càng gần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380" w:dyaOrig="279">
                                          <v:shape id="_x0000_i1983" type="#_x0000_t75" style="width:18.75pt;height:14.25pt" o:ole="">
                                            <v:imagedata r:id="rId392" o:title=""/>
                                          </v:shape>
                                          <o:OLEObject Type="Embed" ProgID="Equation.DSMT4" ShapeID="_x0000_i1983" DrawAspect="Content" ObjectID="_1783949184" r:id="rId397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cơ số càng bé.</w:t>
                                      </w:r>
                                    </w:p>
                                  </w:tc>
                                </w:tr>
                                <w:tr w:rsidR="006A3C38" w:rsidRPr="00FA08CF" w:rsidTr="006A3C38">
                                  <w:tc>
                                    <w:tcPr>
                                      <w:tcW w:w="2266" w:type="dxa"/>
                                      <w:gridSpan w:val="2"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A08CF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Hình minh họa</w:t>
                                      </w:r>
                                    </w:p>
                                  </w:tc>
                                  <w:tc>
                                    <w:tcPr>
                                      <w:tcW w:w="3798" w:type="dxa"/>
                                      <w:gridSpan w:val="3"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A08CF">
                                        <w:rPr>
                                          <w:rFonts w:ascii="Palatino Linotype" w:hAnsi="Palatino Linotype"/>
                                          <w:noProof/>
                                          <w:szCs w:val="24"/>
                                        </w:rPr>
                                        <w:drawing>
                                          <wp:inline distT="0" distB="0" distL="0" distR="0" wp14:anchorId="3A28C339" wp14:editId="48D62332">
                                            <wp:extent cx="2021693" cy="1578634"/>
                                            <wp:effectExtent l="0" t="0" r="0" b="2540"/>
                                            <wp:docPr id="74762709" name="Picture 74762709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4" name="881.png"/>
                                                    <pic:cNvPicPr/>
                                                  </pic:nvPicPr>
                                                  <pic:blipFill>
                                                    <a:blip r:embed="rId398" cstate="print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2030507" cy="1585516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  <w:tc>
                                    <w:tcPr>
                                      <w:tcW w:w="4143" w:type="dxa"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A08CF">
                                        <w:rPr>
                                          <w:rFonts w:ascii="Palatino Linotype" w:hAnsi="Palatino Linotype"/>
                                          <w:noProof/>
                                          <w:szCs w:val="24"/>
                                        </w:rPr>
                                        <w:drawing>
                                          <wp:inline distT="0" distB="0" distL="0" distR="0" wp14:anchorId="5A110590" wp14:editId="5A0F3B54">
                                            <wp:extent cx="1544199" cy="1708030"/>
                                            <wp:effectExtent l="0" t="0" r="0" b="6985"/>
                                            <wp:docPr id="74762710" name="Picture 7476271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2" name="879.png"/>
                                                    <pic:cNvPicPr/>
                                                  </pic:nvPicPr>
                                                  <pic:blipFill>
                                                    <a:blip r:embed="rId399" cstate="print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553833" cy="1718686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  <w:tr w:rsidR="006A3C38" w:rsidRPr="00FA4A76" w:rsidTr="006A3C38">
                                  <w:tc>
                                    <w:tcPr>
                                      <w:tcW w:w="2276" w:type="dxa"/>
                                      <w:gridSpan w:val="3"/>
                                      <w:vMerge w:val="restart"/>
                                      <w:vAlign w:val="center"/>
                                    </w:tcPr>
                                    <w:p w:rsidR="006A3C38" w:rsidRPr="00FA08CF" w:rsidRDefault="006A3C38" w:rsidP="00D4398F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002060"/>
                                          <w:sz w:val="24"/>
                                          <w:szCs w:val="24"/>
                                        </w:rPr>
                                        <w:t>Nhận xét</w:t>
                                      </w:r>
                                    </w:p>
                                  </w:tc>
                                  <w:tc>
                                    <w:tcPr>
                                      <w:tcW w:w="3758" w:type="dxa"/>
                                      <w:vAlign w:val="center"/>
                                    </w:tcPr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Nằm bên trên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380" w:dyaOrig="279">
                                          <v:shape id="_x0000_i1984" type="#_x0000_t75" style="width:18.75pt;height:14.25pt" o:ole="">
                                            <v:imagedata r:id="rId392" o:title=""/>
                                          </v:shape>
                                          <o:OLEObject Type="Embed" ProgID="Equation.DSMT4" ShapeID="_x0000_i1984" DrawAspect="Content" ObjectID="_1783949185" r:id="rId400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Luôn đi qua điểm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6"/>
                                          <w:sz w:val="24"/>
                                          <w:szCs w:val="24"/>
                                        </w:rPr>
                                        <w:object w:dxaOrig="560" w:dyaOrig="440">
                                          <v:shape id="_x0000_i1985" type="#_x0000_t75" style="width:28.5pt;height:21.75pt" o:ole="">
                                            <v:imagedata r:id="rId401" o:title=""/>
                                          </v:shape>
                                          <o:OLEObject Type="Embed" ProgID="Equation.DSMT4" ShapeID="_x0000_i1985" DrawAspect="Content" ObjectID="_1783949186" r:id="rId402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</w:tc>
                                  <w:tc>
                                    <w:tcPr>
                                      <w:tcW w:w="4173" w:type="dxa"/>
                                      <w:gridSpan w:val="2"/>
                                      <w:vAlign w:val="center"/>
                                    </w:tcPr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Nằm bên phải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380" w:dyaOrig="340">
                                          <v:shape id="_x0000_i1986" type="#_x0000_t75" style="width:18.75pt;height:17.25pt" o:ole="">
                                            <v:imagedata r:id="rId390" o:title=""/>
                                          </v:shape>
                                          <o:OLEObject Type="Embed" ProgID="Equation.DSMT4" ShapeID="_x0000_i1986" DrawAspect="Content" ObjectID="_1783949187" r:id="rId403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Luôn đi qua điểm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6"/>
                                          <w:sz w:val="24"/>
                                          <w:szCs w:val="24"/>
                                        </w:rPr>
                                        <w:object w:dxaOrig="560" w:dyaOrig="440">
                                          <v:shape id="_x0000_i1987" type="#_x0000_t75" style="width:28.5pt;height:21.75pt" o:ole="">
                                            <v:imagedata r:id="rId404" o:title=""/>
                                          </v:shape>
                                          <o:OLEObject Type="Embed" ProgID="Equation.DSMT4" ShapeID="_x0000_i1987" DrawAspect="Content" ObjectID="_1783949188" r:id="rId405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6A3C38" w:rsidRPr="00FA4A76" w:rsidTr="006A3C38">
                                  <w:tc>
                                    <w:tcPr>
                                      <w:tcW w:w="2276" w:type="dxa"/>
                                      <w:gridSpan w:val="3"/>
                                      <w:vMerge/>
                                    </w:tcPr>
                                    <w:p w:rsidR="006A3C38" w:rsidRPr="00FA08CF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7931" w:type="dxa"/>
                                      <w:gridSpan w:val="3"/>
                                    </w:tcPr>
                                    <w:p w:rsidR="006A3C38" w:rsidRPr="006E4C41" w:rsidRDefault="006A3C38" w:rsidP="00D4398F">
                                      <w:pPr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ĐT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639" w:dyaOrig="400">
                                          <v:shape id="_x0000_i1988" type="#_x0000_t75" style="width:32.25pt;height:19.5pt" o:ole="">
                                            <v:imagedata r:id="rId406" o:title=""/>
                                          </v:shape>
                                          <o:OLEObject Type="Embed" ProgID="Equation.DSMT4" ShapeID="_x0000_i1988" DrawAspect="Content" ObjectID="_1783949189" r:id="rId407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đối xứng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1040" w:dyaOrig="380">
                                          <v:shape id="_x0000_i1989" type="#_x0000_t75" style="width:51.75pt;height:18.75pt" o:ole="">
                                            <v:imagedata r:id="rId408" o:title=""/>
                                          </v:shape>
                                          <o:OLEObject Type="Embed" ProgID="Equation.DSMT4" ShapeID="_x0000_i1989" DrawAspect="Content" ObjectID="_1783949190" r:id="rId409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qua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580" w:dyaOrig="279">
                                          <v:shape id="_x0000_i1990" type="#_x0000_t75" style="width:29.25pt;height:14.25pt" o:ole="">
                                            <v:imagedata r:id="rId410" o:title=""/>
                                          </v:shape>
                                          <o:OLEObject Type="Embed" ProgID="Equation.DSMT4" ShapeID="_x0000_i1990" DrawAspect="Content" ObjectID="_1783949191" r:id="rId411"/>
                                        </w:objec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</w:t>
                                      </w:r>
                                      <w:r w:rsidRPr="006E4C41">
                                        <w:rPr>
                                          <w:rFonts w:ascii="Palatino Linotype" w:hAnsi="Palatino Linotype"/>
                                          <w:i/>
                                          <w:color w:val="000000" w:themeColor="text1"/>
                                        </w:rPr>
                                        <w:t>(đường phân xác góc phần tư thứ nhất).</w:t>
                                      </w:r>
                                    </w:p>
                                  </w:tc>
                                </w:tr>
                              </w:tbl>
                              <w:p w:rsidR="006A3C38" w:rsidRPr="00D4398F" w:rsidRDefault="006A3C38" w:rsidP="008C7D46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840" name="Group 34685684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843" name="Group 346856843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84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45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46" name="Text Box 346856846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8C7D46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47" name="Picture 346856847"/>
                          <pic:cNvPicPr>
                            <a:picLocks noChangeAspect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0345B8" id="Group 346856836" o:spid="_x0000_s1156" style="width:526.05pt;height:303.75pt;mso-position-horizontal-relative:char;mso-position-vertical-relative:line" coordorigin=",-430" coordsize="66808,385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">
                <v:group id="Group 346856837" o:spid="_x0000_s1157" style="position:absolute;top:1405;width:66808;height:36741" coordorigin=",-88" coordsize="68255,37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">
                  <v:roundrect id="Rectangle: Rounded Corners 19" o:spid="_x0000_s1158" style="position:absolute;top:1530;width:68255;height:36141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tbl>
                          <w:tblPr>
                            <w:tblStyle w:val="TableGrid"/>
                            <w:tblW w:w="0" w:type="auto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906"/>
                            <w:gridCol w:w="1349"/>
                            <w:gridCol w:w="10"/>
                            <w:gridCol w:w="3750"/>
                            <w:gridCol w:w="30"/>
                            <w:gridCol w:w="4112"/>
                          </w:tblGrid>
                          <w:tr w:rsidR="006A3C38" w:rsidRPr="00CB487D" w:rsidTr="006A3C38">
                            <w:tc>
                              <w:tcPr>
                                <w:tcW w:w="2266" w:type="dxa"/>
                                <w:gridSpan w:val="2"/>
                              </w:tcPr>
                              <w:p w:rsidR="006A3C38" w:rsidRPr="00CB487D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B487D">
                                  <w:rPr>
                                    <w:rFonts w:ascii="Palatino Linotype" w:hAnsi="Palatino Linotype"/>
                                    <w:color w:val="AD4525"/>
                                    <w:sz w:val="24"/>
                                    <w:szCs w:val="24"/>
                                  </w:rPr>
                                  <w:sym w:font="Wingdings" w:char="F0A6"/>
                                </w:r>
                                <w:r w:rsidRPr="00CB487D">
                                  <w:rPr>
                                    <w:rFonts w:ascii="Palatino Linotype" w:hAnsi="Palatino Linotype"/>
                                    <w:color w:val="AD4525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B487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Xét </w:t>
                                </w:r>
                                <w:r w:rsidRPr="00CB487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859" w:dyaOrig="279">
                                    <v:shape id="_x0000_i1975" type="#_x0000_t75" style="width:42.75pt;height:13.5pt" o:ole="">
                                      <v:imagedata r:id="rId382" o:title=""/>
                                    </v:shape>
                                    <o:OLEObject Type="Embed" ProgID="Equation.DSMT4" ShapeID="_x0000_i1975" DrawAspect="Content" ObjectID="_1783949176" r:id="rId412"/>
                                  </w:object>
                                </w:r>
                                <w:r w:rsidRPr="00CB48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</w:tc>
                            <w:tc>
                              <w:tcPr>
                                <w:tcW w:w="3798" w:type="dxa"/>
                                <w:gridSpan w:val="3"/>
                                <w:vAlign w:val="center"/>
                              </w:tcPr>
                              <w:p w:rsidR="006A3C38" w:rsidRPr="006E4C41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àm số Mũ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39" w:dyaOrig="400">
                                    <v:shape id="_x0000_i1976" type="#_x0000_t75" style="width:32.25pt;height:19.5pt" o:ole="">
                                      <v:imagedata r:id="rId384" o:title=""/>
                                    </v:shape>
                                    <o:OLEObject Type="Embed" ProgID="Equation.DSMT4" ShapeID="_x0000_i1976" DrawAspect="Content" ObjectID="_1783949177" r:id="rId413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4143" w:type="dxa"/>
                                <w:vAlign w:val="center"/>
                              </w:tcPr>
                              <w:p w:rsidR="006A3C38" w:rsidRPr="006E4C41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àm số Logarit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040" w:dyaOrig="380">
                                    <v:shape id="_x0000_i1977" type="#_x0000_t75" style="width:51.75pt;height:18.75pt" o:ole="">
                                      <v:imagedata r:id="rId386" o:title=""/>
                                    </v:shape>
                                    <o:OLEObject Type="Embed" ProgID="Equation.DSMT4" ShapeID="_x0000_i1977" DrawAspect="Content" ObjectID="_1783949178" r:id="rId414"/>
                                  </w:object>
                                </w:r>
                              </w:p>
                            </w:tc>
                          </w:tr>
                          <w:tr w:rsidR="006A3C38" w:rsidRPr="00FA08CF" w:rsidTr="006A3C38">
                            <w:tc>
                              <w:tcPr>
                                <w:tcW w:w="915" w:type="dxa"/>
                                <w:vMerge w:val="restart"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FA08CF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Cơ số</w:t>
                                </w:r>
                              </w:p>
                            </w:tc>
                            <w:tc>
                              <w:tcPr>
                                <w:tcW w:w="1351" w:type="dxa"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FA08CF">
                                  <w:rPr>
                                    <w:b/>
                                    <w:color w:val="002060"/>
                                    <w:position w:val="-4"/>
                                    <w:sz w:val="24"/>
                                    <w:szCs w:val="24"/>
                                  </w:rPr>
                                  <w:object w:dxaOrig="420" w:dyaOrig="320">
                                    <v:shape id="_x0000_i1978" type="#_x0000_t75" style="width:21pt;height:16.5pt" o:ole="">
                                      <v:imagedata r:id="rId388" o:title=""/>
                                    </v:shape>
                                    <o:OLEObject Type="Embed" ProgID="Equation.DSMT4" ShapeID="_x0000_i1978" DrawAspect="Content" ObjectID="_1783949179" r:id="rId415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3798" w:type="dxa"/>
                                <w:gridSpan w:val="3"/>
                              </w:tcPr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àng gần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380" w:dyaOrig="340">
                                    <v:shape id="_x0000_i1979" type="#_x0000_t75" style="width:18.75pt;height:17.25pt" o:ole="">
                                      <v:imagedata r:id="rId390" o:title=""/>
                                    </v:shape>
                                    <o:OLEObject Type="Embed" ProgID="Equation.DSMT4" ShapeID="_x0000_i1979" DrawAspect="Content" ObjectID="_1783949180" r:id="rId416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ơ số càng lớn.</w:t>
                                </w:r>
                              </w:p>
                            </w:tc>
                            <w:tc>
                              <w:tcPr>
                                <w:tcW w:w="4143" w:type="dxa"/>
                              </w:tcPr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àng gần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279">
                                    <v:shape id="_x0000_i1980" type="#_x0000_t75" style="width:18.75pt;height:14.25pt" o:ole="">
                                      <v:imagedata r:id="rId392" o:title=""/>
                                    </v:shape>
                                    <o:OLEObject Type="Embed" ProgID="Equation.DSMT4" ShapeID="_x0000_i1980" DrawAspect="Content" ObjectID="_1783949181" r:id="rId417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ơ số càng lớn.</w:t>
                                </w:r>
                              </w:p>
                            </w:tc>
                          </w:tr>
                          <w:tr w:rsidR="006A3C38" w:rsidRPr="00FA08CF" w:rsidTr="006A3C38">
                            <w:tc>
                              <w:tcPr>
                                <w:tcW w:w="915" w:type="dxa"/>
                                <w:vMerge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351" w:type="dxa"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FA08CF">
                                  <w:rPr>
                                    <w:b/>
                                    <w:color w:val="002060"/>
                                    <w:position w:val="-6"/>
                                    <w:sz w:val="24"/>
                                    <w:szCs w:val="24"/>
                                  </w:rPr>
                                  <w:object w:dxaOrig="1040" w:dyaOrig="340">
                                    <v:shape id="_x0000_i1981" type="#_x0000_t75" style="width:52.5pt;height:17.25pt" o:ole="">
                                      <v:imagedata r:id="rId394" o:title=""/>
                                    </v:shape>
                                    <o:OLEObject Type="Embed" ProgID="Equation.DSMT4" ShapeID="_x0000_i1981" DrawAspect="Content" ObjectID="_1783949182" r:id="rId418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3798" w:type="dxa"/>
                                <w:gridSpan w:val="3"/>
                                <w:vAlign w:val="center"/>
                              </w:tcPr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àng gần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380" w:dyaOrig="340">
                                    <v:shape id="_x0000_i1982" type="#_x0000_t75" style="width:18.75pt;height:17.25pt" o:ole="">
                                      <v:imagedata r:id="rId390" o:title=""/>
                                    </v:shape>
                                    <o:OLEObject Type="Embed" ProgID="Equation.DSMT4" ShapeID="_x0000_i1982" DrawAspect="Content" ObjectID="_1783949183" r:id="rId419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ơ số càng bé.</w:t>
                                </w:r>
                              </w:p>
                            </w:tc>
                            <w:tc>
                              <w:tcPr>
                                <w:tcW w:w="4143" w:type="dxa"/>
                                <w:vAlign w:val="center"/>
                              </w:tcPr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àng gần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279">
                                    <v:shape id="_x0000_i1983" type="#_x0000_t75" style="width:18.75pt;height:14.25pt" o:ole="">
                                      <v:imagedata r:id="rId392" o:title=""/>
                                    </v:shape>
                                    <o:OLEObject Type="Embed" ProgID="Equation.DSMT4" ShapeID="_x0000_i1983" DrawAspect="Content" ObjectID="_1783949184" r:id="rId420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ơ số càng bé.</w:t>
                                </w:r>
                              </w:p>
                            </w:tc>
                          </w:tr>
                          <w:tr w:rsidR="006A3C38" w:rsidRPr="00FA08CF" w:rsidTr="006A3C38">
                            <w:tc>
                              <w:tcPr>
                                <w:tcW w:w="2266" w:type="dxa"/>
                                <w:gridSpan w:val="2"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FA08CF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Hình minh họa</w:t>
                                </w:r>
                              </w:p>
                            </w:tc>
                            <w:tc>
                              <w:tcPr>
                                <w:tcW w:w="3798" w:type="dxa"/>
                                <w:gridSpan w:val="3"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FA08CF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</w:rPr>
                                  <w:drawing>
                                    <wp:inline distT="0" distB="0" distL="0" distR="0" wp14:anchorId="3A28C339" wp14:editId="48D62332">
                                      <wp:extent cx="2021693" cy="1578634"/>
                                      <wp:effectExtent l="0" t="0" r="0" b="2540"/>
                                      <wp:docPr id="74762709" name="Picture 7476270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4" name="881.png"/>
                                              <pic:cNvPicPr/>
                                            </pic:nvPicPr>
                                            <pic:blipFill>
                                              <a:blip r:embed="rId398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030507" cy="15855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  <w:tc>
                              <w:tcPr>
                                <w:tcW w:w="4143" w:type="dxa"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FA08CF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</w:rPr>
                                  <w:drawing>
                                    <wp:inline distT="0" distB="0" distL="0" distR="0" wp14:anchorId="5A110590" wp14:editId="5A0F3B54">
                                      <wp:extent cx="1544199" cy="1708030"/>
                                      <wp:effectExtent l="0" t="0" r="0" b="6985"/>
                                      <wp:docPr id="74762710" name="Picture 7476271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2" name="879.png"/>
                                              <pic:cNvPicPr/>
                                            </pic:nvPicPr>
                                            <pic:blipFill>
                                              <a:blip r:embed="rId399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553833" cy="171868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tr w:rsidR="006A3C38" w:rsidRPr="00FA4A76" w:rsidTr="006A3C38">
                            <w:tc>
                              <w:tcPr>
                                <w:tcW w:w="2276" w:type="dxa"/>
                                <w:gridSpan w:val="3"/>
                                <w:vMerge w:val="restart"/>
                                <w:vAlign w:val="center"/>
                              </w:tcPr>
                              <w:p w:rsidR="006A3C38" w:rsidRPr="00FA08CF" w:rsidRDefault="006A3C38" w:rsidP="00D4398F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Nhận xét</w:t>
                                </w:r>
                              </w:p>
                            </w:tc>
                            <w:tc>
                              <w:tcPr>
                                <w:tcW w:w="3758" w:type="dxa"/>
                                <w:vAlign w:val="center"/>
                              </w:tcPr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ằm bên trên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279">
                                    <v:shape id="_x0000_i1984" type="#_x0000_t75" style="width:18.75pt;height:14.25pt" o:ole="">
                                      <v:imagedata r:id="rId392" o:title=""/>
                                    </v:shape>
                                    <o:OLEObject Type="Embed" ProgID="Equation.DSMT4" ShapeID="_x0000_i1984" DrawAspect="Content" ObjectID="_1783949185" r:id="rId421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Luôn đi qua điểm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>
                                    <v:shape id="_x0000_i1985" type="#_x0000_t75" style="width:28.5pt;height:21.75pt" o:ole="">
                                      <v:imagedata r:id="rId401" o:title=""/>
                                    </v:shape>
                                    <o:OLEObject Type="Embed" ProgID="Equation.DSMT4" ShapeID="_x0000_i1985" DrawAspect="Content" ObjectID="_1783949186" r:id="rId422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c>
                            <w:tc>
                              <w:tcPr>
                                <w:tcW w:w="4173" w:type="dxa"/>
                                <w:gridSpan w:val="2"/>
                                <w:vAlign w:val="center"/>
                              </w:tcPr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ằm bên phải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380" w:dyaOrig="340">
                                    <v:shape id="_x0000_i1986" type="#_x0000_t75" style="width:18.75pt;height:17.25pt" o:ole="">
                                      <v:imagedata r:id="rId390" o:title=""/>
                                    </v:shape>
                                    <o:OLEObject Type="Embed" ProgID="Equation.DSMT4" ShapeID="_x0000_i1986" DrawAspect="Content" ObjectID="_1783949187" r:id="rId423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Luôn đi qua điểm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>
                                    <v:shape id="_x0000_i1987" type="#_x0000_t75" style="width:28.5pt;height:21.75pt" o:ole="">
                                      <v:imagedata r:id="rId404" o:title=""/>
                                    </v:shape>
                                    <o:OLEObject Type="Embed" ProgID="Equation.DSMT4" ShapeID="_x0000_i1987" DrawAspect="Content" ObjectID="_1783949188" r:id="rId424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6A3C38" w:rsidRPr="00FA4A76" w:rsidTr="006A3C38">
                            <w:tc>
                              <w:tcPr>
                                <w:tcW w:w="2276" w:type="dxa"/>
                                <w:gridSpan w:val="3"/>
                                <w:vMerge/>
                              </w:tcPr>
                              <w:p w:rsidR="006A3C38" w:rsidRPr="00FA08CF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7931" w:type="dxa"/>
                                <w:gridSpan w:val="3"/>
                              </w:tcPr>
                              <w:p w:rsidR="006A3C38" w:rsidRPr="006E4C41" w:rsidRDefault="006A3C38" w:rsidP="00D4398F">
                                <w:pPr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ĐT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39" w:dyaOrig="400">
                                    <v:shape id="_x0000_i1988" type="#_x0000_t75" style="width:32.25pt;height:19.5pt" o:ole="">
                                      <v:imagedata r:id="rId406" o:title=""/>
                                    </v:shape>
                                    <o:OLEObject Type="Embed" ProgID="Equation.DSMT4" ShapeID="_x0000_i1988" DrawAspect="Content" ObjectID="_1783949189" r:id="rId425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đối xứng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040" w:dyaOrig="380">
                                    <v:shape id="_x0000_i1989" type="#_x0000_t75" style="width:51.75pt;height:18.75pt" o:ole="">
                                      <v:imagedata r:id="rId408" o:title=""/>
                                    </v:shape>
                                    <o:OLEObject Type="Embed" ProgID="Equation.DSMT4" ShapeID="_x0000_i1989" DrawAspect="Content" ObjectID="_1783949190" r:id="rId426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qua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580" w:dyaOrig="279">
                                    <v:shape id="_x0000_i1990" type="#_x0000_t75" style="width:29.25pt;height:14.25pt" o:ole="">
                                      <v:imagedata r:id="rId410" o:title=""/>
                                    </v:shape>
                                    <o:OLEObject Type="Embed" ProgID="Equation.DSMT4" ShapeID="_x0000_i1990" DrawAspect="Content" ObjectID="_1783949191" r:id="rId427"/>
                                  </w:objec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6E4C41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</w:rPr>
                                  <w:t>(đường phân xác góc phần tư thứ nhất).</w:t>
                                </w:r>
                              </w:p>
                            </w:tc>
                          </w:tr>
                        </w:tbl>
                        <w:p w:rsidR="006A3C38" w:rsidRPr="00D4398F" w:rsidRDefault="006A3C38" w:rsidP="008C7D46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</w:p>
                      </w:txbxContent>
                    </v:textbox>
                  </v:roundrect>
                  <v:group id="Group 346856840" o:spid="_x0000_s1159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">
                    <v:group id="Group 346856843" o:spid="_x0000_s1160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">
                      <v:shape id="Arrow: Pentagon 24" o:spid="_x0000_s1161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" adj="20325" fillcolor="#c00000" strokecolor="#c00000" strokeweight="2.25pt"/>
                      <v:shape id="Arrow: Pentagon 27" o:spid="_x0000_s1162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" adj="20334" fillcolor="#fff2cc [663]" stroked="f" strokeweight="1pt"/>
                    </v:group>
                    <v:shape id="Text Box 346856846" o:spid="_x0000_s1163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" filled="f" stroked="f" strokeweight=".5pt">
                      <v:textbox>
                        <w:txbxContent>
                          <w:p w:rsidR="006A3C38" w:rsidRPr="003E2961" w:rsidRDefault="006A3C38" w:rsidP="008C7D46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47" o:spid="_x0000_s1164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">
                  <v:imagedata r:id="rId144" o:title=""/>
                  <v:path arrowok="t"/>
                </v:shape>
                <w10:anchorlock/>
              </v:group>
            </w:pict>
          </mc:Fallback>
        </mc:AlternateContent>
      </w:r>
    </w:p>
    <w:p w:rsidR="008C7D46" w:rsidRDefault="00D4398F" w:rsidP="008C7D46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4F0CFCA" wp14:editId="05605E70">
                <wp:extent cx="6621145" cy="1905000"/>
                <wp:effectExtent l="0" t="0" r="8255" b="0"/>
                <wp:docPr id="74762694" name="Group 747626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905000"/>
                          <a:chOff x="0" y="0"/>
                          <a:chExt cx="6621145" cy="1905000"/>
                        </a:xfrm>
                      </wpg:grpSpPr>
                      <wpg:grpSp>
                        <wpg:cNvPr id="346856848" name="Group 346856848"/>
                        <wpg:cNvGrpSpPr/>
                        <wpg:grpSpPr>
                          <a:xfrm>
                            <a:off x="0" y="0"/>
                            <a:ext cx="6621145" cy="1905000"/>
                            <a:chOff x="0" y="9524"/>
                            <a:chExt cx="6680836" cy="1922753"/>
                          </a:xfrm>
                        </wpg:grpSpPr>
                        <wpg:grpSp>
                          <wpg:cNvPr id="346856861" name="Group 346856861"/>
                          <wpg:cNvGrpSpPr/>
                          <wpg:grpSpPr>
                            <a:xfrm>
                              <a:off x="0" y="161925"/>
                              <a:ext cx="6680836" cy="1770352"/>
                              <a:chOff x="0" y="82942"/>
                              <a:chExt cx="6680973" cy="1770906"/>
                            </a:xfrm>
                          </wpg:grpSpPr>
                          <wpg:grpSp>
                            <wpg:cNvPr id="346856862" name="Group 346856862"/>
                            <wpg:cNvGrpSpPr/>
                            <wpg:grpSpPr>
                              <a:xfrm>
                                <a:off x="0" y="82942"/>
                                <a:ext cx="6680973" cy="1770906"/>
                                <a:chOff x="0" y="-241965"/>
                                <a:chExt cx="6680973" cy="1772226"/>
                              </a:xfrm>
                            </wpg:grpSpPr>
                            <wpg:grpSp>
                              <wpg:cNvPr id="346856863" name="Group 346856863"/>
                              <wpg:cNvGrpSpPr/>
                              <wpg:grpSpPr>
                                <a:xfrm>
                                  <a:off x="0" y="-530"/>
                                  <a:ext cx="6680973" cy="1530791"/>
                                  <a:chOff x="0" y="-530"/>
                                  <a:chExt cx="6681308" cy="1531130"/>
                                </a:xfrm>
                              </wpg:grpSpPr>
                              <wps:wsp>
                                <wps:cNvPr id="128" name="Rectangle 128"/>
                                <wps:cNvSpPr/>
                                <wps:spPr>
                                  <a:xfrm>
                                    <a:off x="0" y="-190"/>
                                    <a:ext cx="6681308" cy="15307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9" name="Rounded Rectangle 129"/>
                                <wps:cNvSpPr/>
                                <wps:spPr>
                                  <a:xfrm>
                                    <a:off x="75509" y="-530"/>
                                    <a:ext cx="6535308" cy="1530834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30" name="Text Box 130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A3C38" w:rsidRPr="003E2961" w:rsidRDefault="006A3C38" w:rsidP="00D4398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1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1" name="Text Box 131"/>
                            <wps:cNvSpPr txBox="1"/>
                            <wps:spPr>
                              <a:xfrm>
                                <a:off x="474127" y="322268"/>
                                <a:ext cx="4177631" cy="92572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Default="006A3C38" w:rsidP="00D4398F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</w:pP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 xml:space="preserve">Cho các hàm số </w:t>
                                  </w:r>
                                  <w:r w:rsidRPr="008C7A26">
                                    <w:rPr>
                                      <w:position w:val="-12"/>
                                      <w:szCs w:val="24"/>
                                    </w:rPr>
                                    <w:object w:dxaOrig="1320" w:dyaOrig="400">
                                      <v:shape id="_x0000_i2042" type="#_x0000_t75" style="width:66pt;height:19.5pt" o:ole="">
                                        <v:imagedata r:id="rId428" o:title=""/>
                                      </v:shape>
                                      <o:OLEObject Type="Embed" ProgID="Equation.DSMT4" ShapeID="_x0000_i2042" DrawAspect="Content" ObjectID="_1783949192" r:id="rId429"/>
                                    </w:object>
                                  </w: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 xml:space="preserve">và </w:t>
                                  </w:r>
                                  <w:r w:rsidRPr="008C7A26">
                                    <w:rPr>
                                      <w:position w:val="-12"/>
                                      <w:szCs w:val="24"/>
                                    </w:rPr>
                                    <w:object w:dxaOrig="639" w:dyaOrig="400">
                                      <v:shape id="_x0000_i2043" type="#_x0000_t75" style="width:32.25pt;height:19.5pt" o:ole="">
                                        <v:imagedata r:id="rId430" o:title=""/>
                                      </v:shape>
                                      <o:OLEObject Type="Embed" ProgID="Equation.DSMT4" ShapeID="_x0000_i2043" DrawAspect="Content" ObjectID="_1783949193" r:id="rId431"/>
                                    </w:object>
                                  </w: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 xml:space="preserve"> lần lượt có đồ thị như hình vẽ bên dưới. Hãy so sánh </w:t>
                                  </w:r>
                                  <w:r w:rsidRPr="008C7A26">
                                    <w:rPr>
                                      <w:position w:val="-8"/>
                                      <w:szCs w:val="24"/>
                                    </w:rPr>
                                    <w:object w:dxaOrig="580" w:dyaOrig="300">
                                      <v:shape id="_x0000_i2044" type="#_x0000_t75" style="width:29.25pt;height:15pt" o:ole="">
                                        <v:imagedata r:id="rId432" o:title=""/>
                                      </v:shape>
                                      <o:OLEObject Type="Embed" ProgID="Equation.DSMT4" ShapeID="_x0000_i2044" DrawAspect="Content" ObjectID="_1783949194" r:id="rId433"/>
                                    </w:object>
                                  </w: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>.</w:t>
                                  </w:r>
                                </w:p>
                                <w:p w:rsidR="006A3C38" w:rsidRPr="008C7A26" w:rsidRDefault="006A3C38" w:rsidP="00D4398F">
                                  <w:pPr>
                                    <w:spacing w:after="0"/>
                                    <w:jc w:val="center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  <w:p w:rsidR="006A3C38" w:rsidRPr="00C20A7C" w:rsidRDefault="006A3C38" w:rsidP="00D4398F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32" name="Picture 13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1504" name="Picture 11502"/>
                          <pic:cNvPicPr/>
                        </pic:nvPicPr>
                        <pic:blipFill>
                          <a:blip r:embed="rId4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33925" y="495300"/>
                            <a:ext cx="1745615" cy="13341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4F0CFCA" id="Group 74762694" o:spid="_x0000_s1165" style="width:521.35pt;height:150pt;mso-position-horizontal-relative:char;mso-position-vertical-relative:line" coordsize="66211,19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">
                <v:group id="Group 346856848" o:spid="_x0000_s1166" style="position:absolute;width:66211;height:19050" coordorigin=",95" coordsize="66808,19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">
                  <v:group id="Group 346856861" o:spid="_x0000_s1167" style="position:absolute;top:1619;width:66808;height:17703" coordorigin=",829" coordsize="66809,17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">
                    <v:group id="Group 346856862" o:spid="_x0000_s1168" style="position:absolute;top:829;width:66809;height:17709" coordorigin=",-2419" coordsize="66809,17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">
                      <v:group id="Group 346856863" o:spid="_x0000_s1169" style="position:absolute;top:-5;width:66809;height:15307" coordorigin=",-5" coordsize="66813,15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qda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">
                        <v:rect id="Rectangle 128" o:spid="_x0000_s1170" style="position:absolute;top:-1;width:66813;height:153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" fillcolor="#c00000" stroked="f" strokeweight="1pt"/>
                        <v:roundrect id="Rounded Rectangle 129" o:spid="_x0000_s1171" style="position:absolute;left:755;top:-5;width:65353;height:1530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" fillcolor="#fff2cc [663]" stroked="f" strokeweight="1pt">
                          <v:stroke joinstyle="miter"/>
                        </v:roundrect>
                      </v:group>
                      <v:shape id="Text Box 130" o:spid="_x0000_s117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C+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p/jAvsYAAADcAAAA&#10;DwAAAAAAAAAAAAAAAAAHAgAAZHJzL2Rvd25yZXYueG1sUEsFBgAAAAADAAMAtwAAAPoCAAAAAA==&#10;" filled="f" stroked="f" strokeweight=".5pt">
                        <v:textbox>
                          <w:txbxContent>
                            <w:p w:rsidR="006A3C38" w:rsidRPr="003E2961" w:rsidRDefault="006A3C38" w:rsidP="00D4398F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1.</w:t>
                              </w:r>
                            </w:p>
                          </w:txbxContent>
                        </v:textbox>
                      </v:shape>
                    </v:group>
                    <v:shape id="Text Box 131" o:spid="_x0000_s1173" type="#_x0000_t202" style="position:absolute;left:4741;top:3222;width:41776;height:9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<v:textbox>
                        <w:txbxContent>
                          <w:p w:rsidR="006A3C38" w:rsidRDefault="006A3C38" w:rsidP="00D4398F">
                            <w:pPr>
                              <w:spacing w:after="0"/>
                              <w:jc w:val="both"/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</w:pP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 xml:space="preserve">Cho các hàm số </w:t>
                            </w:r>
                            <w:r w:rsidRPr="008C7A26">
                              <w:rPr>
                                <w:position w:val="-12"/>
                                <w:szCs w:val="24"/>
                              </w:rPr>
                              <w:object w:dxaOrig="1320" w:dyaOrig="400">
                                <v:shape id="_x0000_i2042" type="#_x0000_t75" style="width:66pt;height:19.5pt" o:ole="">
                                  <v:imagedata r:id="rId428" o:title=""/>
                                </v:shape>
                                <o:OLEObject Type="Embed" ProgID="Equation.DSMT4" ShapeID="_x0000_i2042" DrawAspect="Content" ObjectID="_1783949192" r:id="rId435"/>
                              </w:object>
                            </w: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 xml:space="preserve">và </w:t>
                            </w:r>
                            <w:r w:rsidRPr="008C7A26">
                              <w:rPr>
                                <w:position w:val="-12"/>
                                <w:szCs w:val="24"/>
                              </w:rPr>
                              <w:object w:dxaOrig="639" w:dyaOrig="400">
                                <v:shape id="_x0000_i2043" type="#_x0000_t75" style="width:32.25pt;height:19.5pt" o:ole="">
                                  <v:imagedata r:id="rId430" o:title=""/>
                                </v:shape>
                                <o:OLEObject Type="Embed" ProgID="Equation.DSMT4" ShapeID="_x0000_i2043" DrawAspect="Content" ObjectID="_1783949193" r:id="rId436"/>
                              </w:object>
                            </w: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 xml:space="preserve"> lần lượt có đồ thị như hình vẽ bên dưới. Hãy so sánh </w:t>
                            </w:r>
                            <w:r w:rsidRPr="008C7A26">
                              <w:rPr>
                                <w:position w:val="-8"/>
                                <w:szCs w:val="24"/>
                              </w:rPr>
                              <w:object w:dxaOrig="580" w:dyaOrig="300">
                                <v:shape id="_x0000_i2044" type="#_x0000_t75" style="width:29.25pt;height:15pt" o:ole="">
                                  <v:imagedata r:id="rId432" o:title=""/>
                                </v:shape>
                                <o:OLEObject Type="Embed" ProgID="Equation.DSMT4" ShapeID="_x0000_i2044" DrawAspect="Content" ObjectID="_1783949194" r:id="rId437"/>
                              </w:object>
                            </w: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>.</w:t>
                            </w:r>
                          </w:p>
                          <w:p w:rsidR="006A3C38" w:rsidRPr="008C7A26" w:rsidRDefault="006A3C38" w:rsidP="00D4398F">
                            <w:pPr>
                              <w:spacing w:after="0"/>
                              <w:jc w:val="center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</w:p>
                          <w:p w:rsidR="006A3C38" w:rsidRPr="00C20A7C" w:rsidRDefault="006A3C38" w:rsidP="00D4398F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132" o:spid="_x0000_s117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">
                    <v:imagedata r:id="rId155" o:title=""/>
                    <v:path arrowok="t"/>
                  </v:shape>
                </v:group>
                <v:shape id="Picture 11502" o:spid="_x0000_s1175" type="#_x0000_t75" style="position:absolute;left:47339;top:4953;width:17456;height:133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">
                  <v:imagedata r:id="rId438" o:title=""/>
                </v:shape>
                <w10:anchorlock/>
              </v:group>
            </w:pict>
          </mc:Fallback>
        </mc:AlternateContent>
      </w:r>
    </w:p>
    <w:p w:rsidR="008C7D46" w:rsidRPr="00B94965" w:rsidRDefault="008C7D46" w:rsidP="008C7D4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FA4A76" w:rsidRDefault="005C3DB8" w:rsidP="005C3DB8">
      <w:pPr>
        <w:spacing w:after="0"/>
        <w:ind w:left="993"/>
        <w:rPr>
          <w:rFonts w:ascii="Palatino Linotype" w:hAnsi="Palatino Linotype"/>
          <w:szCs w:val="24"/>
        </w:rPr>
      </w:pPr>
      <w:r w:rsidRPr="00FA4A76">
        <w:rPr>
          <w:rFonts w:ascii="Palatino Linotype" w:hAnsi="Palatino Linotype" w:cs="Times New Roman"/>
          <w:szCs w:val="24"/>
        </w:rPr>
        <w:t xml:space="preserve">Ta thấy </w:t>
      </w:r>
      <w:r w:rsidRPr="00FA4A76">
        <w:rPr>
          <w:rFonts w:ascii="Palatino Linotype" w:hAnsi="Palatino Linotype"/>
          <w:position w:val="-12"/>
          <w:szCs w:val="24"/>
        </w:rPr>
        <w:object w:dxaOrig="639" w:dyaOrig="400">
          <v:shape id="_x0000_i1216" type="#_x0000_t75" style="width:32.25pt;height:19.5pt" o:ole="">
            <v:imagedata r:id="rId439" o:title=""/>
          </v:shape>
          <o:OLEObject Type="Embed" ProgID="Equation.DSMT4" ShapeID="_x0000_i1216" DrawAspect="Content" ObjectID="_1783949042" r:id="rId440"/>
        </w:object>
      </w:r>
      <w:r w:rsidRPr="00FA4A76">
        <w:rPr>
          <w:rFonts w:ascii="Palatino Linotype" w:hAnsi="Palatino Linotype"/>
          <w:szCs w:val="24"/>
        </w:rPr>
        <w:t xml:space="preserve"> là hàm số mũ nghịch biến nên </w:t>
      </w:r>
      <w:r w:rsidRPr="00FA4A76">
        <w:rPr>
          <w:rFonts w:ascii="Palatino Linotype" w:hAnsi="Palatino Linotype"/>
          <w:position w:val="-6"/>
          <w:szCs w:val="24"/>
        </w:rPr>
        <w:object w:dxaOrig="840" w:dyaOrig="279">
          <v:shape id="_x0000_i1217" type="#_x0000_t75" style="width:42pt;height:14.25pt" o:ole="">
            <v:imagedata r:id="rId441" o:title=""/>
          </v:shape>
          <o:OLEObject Type="Embed" ProgID="Equation.DSMT4" ShapeID="_x0000_i1217" DrawAspect="Content" ObjectID="_1783949043" r:id="rId442"/>
        </w:object>
      </w:r>
      <w:r w:rsidRPr="00FA4A76">
        <w:rPr>
          <w:rFonts w:ascii="Palatino Linotype" w:hAnsi="Palatino Linotype"/>
          <w:szCs w:val="24"/>
        </w:rPr>
        <w:t>.</w:t>
      </w:r>
    </w:p>
    <w:p w:rsidR="005C3DB8" w:rsidRPr="00FA4A76" w:rsidRDefault="005C3DB8" w:rsidP="005C3DB8">
      <w:pPr>
        <w:spacing w:after="0"/>
        <w:ind w:left="993"/>
        <w:rPr>
          <w:rFonts w:ascii="Palatino Linotype" w:hAnsi="Palatino Linotype"/>
          <w:szCs w:val="24"/>
        </w:rPr>
      </w:pPr>
      <w:r w:rsidRPr="00FA4A76">
        <w:rPr>
          <w:rFonts w:ascii="Palatino Linotype" w:hAnsi="Palatino Linotype"/>
          <w:position w:val="-12"/>
          <w:szCs w:val="24"/>
        </w:rPr>
        <w:object w:dxaOrig="1320" w:dyaOrig="400">
          <v:shape id="_x0000_i1218" type="#_x0000_t75" style="width:66pt;height:19.5pt" o:ole="">
            <v:imagedata r:id="rId443" o:title=""/>
          </v:shape>
          <o:OLEObject Type="Embed" ProgID="Equation.DSMT4" ShapeID="_x0000_i1218" DrawAspect="Content" ObjectID="_1783949044" r:id="rId444"/>
        </w:object>
      </w:r>
      <w:r w:rsidRPr="00FA4A76">
        <w:rPr>
          <w:rFonts w:ascii="Palatino Linotype" w:hAnsi="Palatino Linotype"/>
          <w:szCs w:val="24"/>
        </w:rPr>
        <w:t xml:space="preserve"> là hàm số mũ đồng biến nên </w:t>
      </w:r>
      <w:r w:rsidRPr="00FA4A76">
        <w:rPr>
          <w:rFonts w:ascii="Palatino Linotype" w:hAnsi="Palatino Linotype"/>
          <w:position w:val="-8"/>
          <w:szCs w:val="24"/>
        </w:rPr>
        <w:object w:dxaOrig="700" w:dyaOrig="300">
          <v:shape id="_x0000_i1219" type="#_x0000_t75" style="width:35.25pt;height:15pt" o:ole="">
            <v:imagedata r:id="rId445" o:title=""/>
          </v:shape>
          <o:OLEObject Type="Embed" ProgID="Equation.DSMT4" ShapeID="_x0000_i1219" DrawAspect="Content" ObjectID="_1783949045" r:id="rId446"/>
        </w:object>
      </w:r>
      <w:r w:rsidRPr="00FA4A76">
        <w:rPr>
          <w:rFonts w:ascii="Palatino Linotype" w:hAnsi="Palatino Linotype"/>
          <w:szCs w:val="24"/>
        </w:rPr>
        <w:t>.</w:t>
      </w:r>
    </w:p>
    <w:p w:rsidR="005C3DB8" w:rsidRPr="00FA4A76" w:rsidRDefault="005C3DB8" w:rsidP="005C3DB8">
      <w:pPr>
        <w:spacing w:after="0"/>
        <w:ind w:left="993"/>
        <w:rPr>
          <w:rFonts w:ascii="Palatino Linotype" w:hAnsi="Palatino Linotype"/>
          <w:szCs w:val="24"/>
        </w:rPr>
      </w:pPr>
      <w:r w:rsidRPr="00FA4A76">
        <w:rPr>
          <w:rFonts w:ascii="Palatino Linotype" w:hAnsi="Palatino Linotype"/>
          <w:szCs w:val="24"/>
        </w:rPr>
        <w:t xml:space="preserve">Và đồ thị </w:t>
      </w:r>
      <w:r w:rsidRPr="00FA4A76">
        <w:rPr>
          <w:rFonts w:ascii="Palatino Linotype" w:hAnsi="Palatino Linotype"/>
          <w:position w:val="-12"/>
          <w:szCs w:val="24"/>
        </w:rPr>
        <w:object w:dxaOrig="639" w:dyaOrig="400">
          <v:shape id="_x0000_i1220" type="#_x0000_t75" style="width:32.25pt;height:19.5pt" o:ole="">
            <v:imagedata r:id="rId447" o:title=""/>
          </v:shape>
          <o:OLEObject Type="Embed" ProgID="Equation.DSMT4" ShapeID="_x0000_i1220" DrawAspect="Content" ObjectID="_1783949046" r:id="rId448"/>
        </w:object>
      </w:r>
      <w:r w:rsidRPr="00FA4A76">
        <w:rPr>
          <w:rFonts w:ascii="Palatino Linotype" w:hAnsi="Palatino Linotype"/>
          <w:szCs w:val="24"/>
        </w:rPr>
        <w:t xml:space="preserve"> gần trục </w:t>
      </w:r>
      <w:r w:rsidRPr="00FA4A76">
        <w:rPr>
          <w:rFonts w:ascii="Palatino Linotype" w:hAnsi="Palatino Linotype"/>
          <w:position w:val="-12"/>
          <w:szCs w:val="24"/>
        </w:rPr>
        <w:object w:dxaOrig="380" w:dyaOrig="340">
          <v:shape id="_x0000_i1221" type="#_x0000_t75" style="width:18.75pt;height:17.25pt" o:ole="">
            <v:imagedata r:id="rId449" o:title=""/>
          </v:shape>
          <o:OLEObject Type="Embed" ProgID="Equation.DSMT4" ShapeID="_x0000_i1221" DrawAspect="Content" ObjectID="_1783949047" r:id="rId450"/>
        </w:object>
      </w:r>
      <w:r w:rsidRPr="00FA4A76">
        <w:rPr>
          <w:rFonts w:ascii="Palatino Linotype" w:hAnsi="Palatino Linotype"/>
          <w:szCs w:val="24"/>
        </w:rPr>
        <w:t xml:space="preserve"> hơn </w:t>
      </w:r>
      <w:r w:rsidRPr="00FA4A76">
        <w:rPr>
          <w:rFonts w:ascii="Palatino Linotype" w:hAnsi="Palatino Linotype"/>
          <w:position w:val="-12"/>
          <w:szCs w:val="24"/>
        </w:rPr>
        <w:object w:dxaOrig="639" w:dyaOrig="400">
          <v:shape id="_x0000_i1222" type="#_x0000_t75" style="width:32.25pt;height:19.5pt" o:ole="">
            <v:imagedata r:id="rId451" o:title=""/>
          </v:shape>
          <o:OLEObject Type="Embed" ProgID="Equation.DSMT4" ShapeID="_x0000_i1222" DrawAspect="Content" ObjectID="_1783949048" r:id="rId452"/>
        </w:object>
      </w:r>
      <w:r w:rsidRPr="00FA4A76">
        <w:rPr>
          <w:rFonts w:ascii="Palatino Linotype" w:hAnsi="Palatino Linotype"/>
          <w:szCs w:val="24"/>
        </w:rPr>
        <w:t xml:space="preserve"> nên </w:t>
      </w:r>
      <w:r w:rsidRPr="00FA4A76">
        <w:rPr>
          <w:rFonts w:ascii="Palatino Linotype" w:hAnsi="Palatino Linotype"/>
          <w:position w:val="-6"/>
          <w:szCs w:val="24"/>
        </w:rPr>
        <w:object w:dxaOrig="520" w:dyaOrig="220">
          <v:shape id="_x0000_i1223" type="#_x0000_t75" style="width:25.5pt;height:10.5pt" o:ole="">
            <v:imagedata r:id="rId453" o:title=""/>
          </v:shape>
          <o:OLEObject Type="Embed" ProgID="Equation.DSMT4" ShapeID="_x0000_i1223" DrawAspect="Content" ObjectID="_1783949049" r:id="rId454"/>
        </w:object>
      </w:r>
      <w:r w:rsidRPr="00FA4A76">
        <w:rPr>
          <w:rFonts w:ascii="Palatino Linotype" w:hAnsi="Palatino Linotype"/>
          <w:szCs w:val="24"/>
        </w:rPr>
        <w:t>.</w:t>
      </w:r>
    </w:p>
    <w:p w:rsidR="005C3DB8" w:rsidRPr="006E4C41" w:rsidRDefault="005C3DB8" w:rsidP="005C3DB8">
      <w:pPr>
        <w:spacing w:after="0"/>
        <w:ind w:left="993"/>
        <w:rPr>
          <w:lang w:val="vi-VN"/>
        </w:rPr>
      </w:pPr>
      <w:r w:rsidRPr="00FA4A76">
        <w:rPr>
          <w:rFonts w:ascii="Palatino Linotype" w:hAnsi="Palatino Linotype"/>
          <w:szCs w:val="24"/>
        </w:rPr>
        <w:t xml:space="preserve">Từ đó </w:t>
      </w:r>
      <w:r w:rsidRPr="00FA4A76">
        <w:rPr>
          <w:position w:val="-6"/>
          <w:szCs w:val="24"/>
        </w:rPr>
        <w:object w:dxaOrig="880" w:dyaOrig="279">
          <v:shape id="_x0000_i1224" type="#_x0000_t75" style="width:43.5pt;height:14.25pt" o:ole="">
            <v:imagedata r:id="rId455" o:title=""/>
          </v:shape>
          <o:OLEObject Type="Embed" ProgID="Equation.DSMT4" ShapeID="_x0000_i1224" DrawAspect="Content" ObjectID="_1783949050" r:id="rId456"/>
        </w:object>
      </w:r>
      <w:r w:rsidRPr="00FA4A76">
        <w:rPr>
          <w:szCs w:val="24"/>
        </w:rPr>
        <w:t>.</w:t>
      </w:r>
    </w:p>
    <w:p w:rsidR="001E2B32" w:rsidRDefault="001E2B32" w:rsidP="001E2B32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621145" cy="1741170"/>
                <wp:effectExtent l="0" t="0" r="8255" b="0"/>
                <wp:docPr id="74762707" name="Group 747627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741170"/>
                          <a:chOff x="0" y="0"/>
                          <a:chExt cx="6621145" cy="1741171"/>
                        </a:xfrm>
                      </wpg:grpSpPr>
                      <wpg:grpSp>
                        <wpg:cNvPr id="74762696" name="Group 74762696"/>
                        <wpg:cNvGrpSpPr/>
                        <wpg:grpSpPr>
                          <a:xfrm>
                            <a:off x="0" y="0"/>
                            <a:ext cx="6621145" cy="1741171"/>
                            <a:chOff x="0" y="9524"/>
                            <a:chExt cx="6680836" cy="1757397"/>
                          </a:xfrm>
                        </wpg:grpSpPr>
                        <wpg:grpSp>
                          <wpg:cNvPr id="74762697" name="Group 74762697"/>
                          <wpg:cNvGrpSpPr/>
                          <wpg:grpSpPr>
                            <a:xfrm>
                              <a:off x="0" y="161925"/>
                              <a:ext cx="6680836" cy="1604996"/>
                              <a:chOff x="0" y="82942"/>
                              <a:chExt cx="6680973" cy="1605498"/>
                            </a:xfrm>
                          </wpg:grpSpPr>
                          <wpg:grpSp>
                            <wpg:cNvPr id="74762698" name="Group 74762698"/>
                            <wpg:cNvGrpSpPr/>
                            <wpg:grpSpPr>
                              <a:xfrm>
                                <a:off x="0" y="82942"/>
                                <a:ext cx="6680973" cy="1605498"/>
                                <a:chOff x="0" y="-241965"/>
                                <a:chExt cx="6680973" cy="1606695"/>
                              </a:xfrm>
                            </wpg:grpSpPr>
                            <wpg:grpSp>
                              <wpg:cNvPr id="74762699" name="Group 74762699"/>
                              <wpg:cNvGrpSpPr/>
                              <wpg:grpSpPr>
                                <a:xfrm>
                                  <a:off x="0" y="-530"/>
                                  <a:ext cx="6680973" cy="1365260"/>
                                  <a:chOff x="0" y="-530"/>
                                  <a:chExt cx="6681308" cy="1365562"/>
                                </a:xfrm>
                              </wpg:grpSpPr>
                              <wps:wsp>
                                <wps:cNvPr id="74762701" name="Rectangle 74762701"/>
                                <wps:cNvSpPr/>
                                <wps:spPr>
                                  <a:xfrm>
                                    <a:off x="0" y="-190"/>
                                    <a:ext cx="6681308" cy="136522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4762702" name="Rounded Rectangle 74762702"/>
                                <wps:cNvSpPr/>
                                <wps:spPr>
                                  <a:xfrm>
                                    <a:off x="75509" y="-530"/>
                                    <a:ext cx="6535308" cy="1365260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4762703" name="Text Box 74762703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A3C38" w:rsidRPr="003E2961" w:rsidRDefault="006A3C38" w:rsidP="001E2B32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2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4762704" name="Text Box 74762704"/>
                            <wps:cNvSpPr txBox="1"/>
                            <wps:spPr>
                              <a:xfrm>
                                <a:off x="474127" y="322268"/>
                                <a:ext cx="5052237" cy="92572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AD50BC" w:rsidRDefault="006A3C38" w:rsidP="001E2B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</w:pP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 xml:space="preserve">Cho các hàm số </w:t>
                                  </w:r>
                                  <w:r w:rsidRPr="0035497A">
                                    <w:rPr>
                                      <w:position w:val="-20"/>
                                    </w:rPr>
                                    <w:object w:dxaOrig="999" w:dyaOrig="580">
                                      <v:shape id="_x0000_i2079" type="#_x0000_t75" style="width:50.25pt;height:28.5pt" o:ole="">
                                        <v:imagedata r:id="rId457" o:title=""/>
                                      </v:shape>
                                      <o:OLEObject Type="Embed" ProgID="Equation.DSMT4" ShapeID="_x0000_i2079" DrawAspect="Content" ObjectID="_1783949195" r:id="rId458"/>
                                    </w:objec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, </w:t>
                                  </w:r>
                                  <w:r w:rsidRPr="0035497A">
                                    <w:rPr>
                                      <w:position w:val="-30"/>
                                    </w:rPr>
                                    <w:object w:dxaOrig="920" w:dyaOrig="780">
                                      <v:shape id="_x0000_i2080" type="#_x0000_t75" style="width:45.75pt;height:39pt" o:ole="">
                                        <v:imagedata r:id="rId459" o:title=""/>
                                      </v:shape>
                                      <o:OLEObject Type="Embed" ProgID="Equation.DSMT4" ShapeID="_x0000_i2080" DrawAspect="Content" ObjectID="_1783949196" r:id="rId460"/>
                                    </w:objec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, </w:t>
                                  </w:r>
                                  <w:r w:rsidRPr="0035497A">
                                    <w:rPr>
                                      <w:position w:val="-20"/>
                                    </w:rPr>
                                    <w:object w:dxaOrig="1020" w:dyaOrig="580">
                                      <v:shape id="_x0000_i2081" type="#_x0000_t75" style="width:51pt;height:28.5pt" o:ole="">
                                        <v:imagedata r:id="rId461" o:title=""/>
                                      </v:shape>
                                      <o:OLEObject Type="Embed" ProgID="Equation.DSMT4" ShapeID="_x0000_i2081" DrawAspect="Content" ObjectID="_1783949197" r:id="rId462"/>
                                    </w:objec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 xml:space="preserve">và </w:t>
                                  </w:r>
                                  <w:r w:rsidRPr="0035497A">
                                    <w:rPr>
                                      <w:position w:val="-30"/>
                                    </w:rPr>
                                    <w:object w:dxaOrig="920" w:dyaOrig="780">
                                      <v:shape id="_x0000_i2082" type="#_x0000_t75" style="width:45.75pt;height:39pt" o:ole="">
                                        <v:imagedata r:id="rId463" o:title=""/>
                                      </v:shape>
                                      <o:OLEObject Type="Embed" ProgID="Equation.DSMT4" ShapeID="_x0000_i2082" DrawAspect="Content" ObjectID="_1783949198" r:id="rId464"/>
                                    </w:object>
                                  </w:r>
                                  <w:r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Đồ thị hàm số dưới đây là của hàm số nào đã cho?</w:t>
                                  </w:r>
                                </w:p>
                                <w:p w:rsidR="006A3C38" w:rsidRPr="008C7A26" w:rsidRDefault="006A3C38" w:rsidP="001E2B32">
                                  <w:pPr>
                                    <w:spacing w:after="0"/>
                                    <w:jc w:val="center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  <w:p w:rsidR="006A3C38" w:rsidRPr="00C20A7C" w:rsidRDefault="006A3C38" w:rsidP="001E2B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74762705" name="Picture 7476270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658" name="Picture 3658"/>
                          <pic:cNvPicPr>
                            <a:picLocks noChangeAspect="1"/>
                          </pic:cNvPicPr>
                        </pic:nvPicPr>
                        <pic:blipFill>
                          <a:blip r:embed="rId4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95900" y="447675"/>
                            <a:ext cx="1194435" cy="1293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74762707" o:spid="_x0000_s1176" style="width:521.35pt;height:137.1pt;mso-position-horizontal-relative:char;mso-position-vertical-relative:line" coordsize="66211,17411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">
                <v:group id="Group 74762696" o:spid="_x0000_s1177" style="position:absolute;width:66211;height:17411" coordorigin=",95" coordsize="66808,17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">
                  <v:group id="Group 74762697" o:spid="_x0000_s1178" style="position:absolute;top:1619;width:66808;height:16050" coordorigin=",829" coordsize="66809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">
                    <v:group id="Group 74762698" o:spid="_x0000_s1179" style="position:absolute;top:829;width:66809;height:16055" coordorigin=",-2419" coordsize="66809,16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">
                      <v:group id="Group 74762699" o:spid="_x0000_s1180" style="position:absolute;top:-5;width:66809;height:13652" coordorigin=",-5" coordsize="66813,1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">
                        <v:rect id="Rectangle 74762701" o:spid="_x0000_s1181" style="position:absolute;top:-1;width:66813;height:136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" fillcolor="#c00000" stroked="f" strokeweight="1pt"/>
                        <v:roundrect id="Rounded Rectangle 74762702" o:spid="_x0000_s1182" style="position:absolute;left:755;top:-5;width:65353;height:1365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" fillcolor="#fff2cc [663]" stroked="f" strokeweight="1pt">
                          <v:stroke joinstyle="miter"/>
                        </v:roundrect>
                      </v:group>
                      <v:shape id="Text Box 74762703" o:spid="_x0000_s118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" filled="f" stroked="f" strokeweight=".5pt">
                        <v:textbox>
                          <w:txbxContent>
                            <w:p w:rsidR="006A3C38" w:rsidRPr="003E2961" w:rsidRDefault="006A3C38" w:rsidP="001E2B32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2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  <v:shape id="Text Box 74762704" o:spid="_x0000_s1184" type="#_x0000_t202" style="position:absolute;left:4741;top:3222;width:50522;height:9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" filled="f" stroked="f" strokeweight=".5pt">
                      <v:textbox>
                        <w:txbxContent>
                          <w:p w:rsidR="006A3C38" w:rsidRPr="00AD50BC" w:rsidRDefault="006A3C38" w:rsidP="001E2B32">
                            <w:pPr>
                              <w:spacing w:after="0"/>
                              <w:jc w:val="both"/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</w:pP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 xml:space="preserve">Cho các hàm số </w:t>
                            </w:r>
                            <w:r w:rsidRPr="0035497A">
                              <w:rPr>
                                <w:position w:val="-20"/>
                              </w:rPr>
                              <w:object w:dxaOrig="999" w:dyaOrig="580">
                                <v:shape id="_x0000_i2079" type="#_x0000_t75" style="width:50.25pt;height:28.5pt" o:ole="">
                                  <v:imagedata r:id="rId457" o:title=""/>
                                </v:shape>
                                <o:OLEObject Type="Embed" ProgID="Equation.DSMT4" ShapeID="_x0000_i2079" DrawAspect="Content" ObjectID="_1783949195" r:id="rId466"/>
                              </w:object>
                            </w:r>
                            <w:r>
                              <w:rPr>
                                <w:lang w:val="vi-VN"/>
                              </w:rPr>
                              <w:t xml:space="preserve">, </w:t>
                            </w:r>
                            <w:r w:rsidRPr="0035497A">
                              <w:rPr>
                                <w:position w:val="-30"/>
                              </w:rPr>
                              <w:object w:dxaOrig="920" w:dyaOrig="780">
                                <v:shape id="_x0000_i2080" type="#_x0000_t75" style="width:45.75pt;height:39pt" o:ole="">
                                  <v:imagedata r:id="rId459" o:title=""/>
                                </v:shape>
                                <o:OLEObject Type="Embed" ProgID="Equation.DSMT4" ShapeID="_x0000_i2080" DrawAspect="Content" ObjectID="_1783949196" r:id="rId467"/>
                              </w:object>
                            </w:r>
                            <w:r>
                              <w:rPr>
                                <w:lang w:val="vi-VN"/>
                              </w:rPr>
                              <w:t xml:space="preserve">, </w:t>
                            </w:r>
                            <w:r w:rsidRPr="0035497A">
                              <w:rPr>
                                <w:position w:val="-20"/>
                              </w:rPr>
                              <w:object w:dxaOrig="1020" w:dyaOrig="580">
                                <v:shape id="_x0000_i2081" type="#_x0000_t75" style="width:51pt;height:28.5pt" o:ole="">
                                  <v:imagedata r:id="rId461" o:title=""/>
                                </v:shape>
                                <o:OLEObject Type="Embed" ProgID="Equation.DSMT4" ShapeID="_x0000_i2081" DrawAspect="Content" ObjectID="_1783949197" r:id="rId468"/>
                              </w:object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 xml:space="preserve">và </w:t>
                            </w:r>
                            <w:r w:rsidRPr="0035497A">
                              <w:rPr>
                                <w:position w:val="-30"/>
                              </w:rPr>
                              <w:object w:dxaOrig="920" w:dyaOrig="780">
                                <v:shape id="_x0000_i2082" type="#_x0000_t75" style="width:45.75pt;height:39pt" o:ole="">
                                  <v:imagedata r:id="rId463" o:title=""/>
                                </v:shape>
                                <o:OLEObject Type="Embed" ProgID="Equation.DSMT4" ShapeID="_x0000_i2082" DrawAspect="Content" ObjectID="_1783949198" r:id="rId469"/>
                              </w:object>
                            </w:r>
                            <w:r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Đồ thị hàm số dưới đây là của hàm số nào đã cho?</w:t>
                            </w:r>
                          </w:p>
                          <w:p w:rsidR="006A3C38" w:rsidRPr="008C7A26" w:rsidRDefault="006A3C38" w:rsidP="001E2B32">
                            <w:pPr>
                              <w:spacing w:after="0"/>
                              <w:jc w:val="center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</w:p>
                          <w:p w:rsidR="006A3C38" w:rsidRPr="00C20A7C" w:rsidRDefault="006A3C38" w:rsidP="001E2B32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74762705" o:spid="_x0000_s118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">
                    <v:imagedata r:id="rId155" o:title=""/>
                    <v:path arrowok="t"/>
                  </v:shape>
                </v:group>
                <v:shape id="Picture 3658" o:spid="_x0000_s1186" type="#_x0000_t75" style="position:absolute;left:52959;top:4476;width:11944;height:129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">
                  <v:imagedata r:id="rId470" o:title=""/>
                  <v:path arrowok="t"/>
                </v:shape>
                <w10:anchorlock/>
              </v:group>
            </w:pict>
          </mc:Fallback>
        </mc:AlternateContent>
      </w:r>
    </w:p>
    <w:p w:rsidR="001E2B32" w:rsidRPr="00B94965" w:rsidRDefault="001E2B32" w:rsidP="001E2B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463EAC" w:rsidRDefault="005C3DB8" w:rsidP="005C3DB8">
      <w:pPr>
        <w:spacing w:after="0" w:line="240" w:lineRule="auto"/>
        <w:ind w:left="992"/>
        <w:jc w:val="both"/>
        <w:rPr>
          <w:rFonts w:ascii="Palatino Linotype" w:hAnsi="Palatino Linotype"/>
          <w:szCs w:val="24"/>
          <w:lang w:val="vi-VN"/>
        </w:rPr>
      </w:pPr>
      <w:r w:rsidRPr="00463EAC">
        <w:rPr>
          <w:rFonts w:ascii="Palatino Linotype" w:hAnsi="Palatino Linotype"/>
          <w:szCs w:val="24"/>
          <w:lang w:val="nl-NL"/>
        </w:rPr>
        <w:t xml:space="preserve">Dựa vào đồ thị, hàm số nghịch biến </w:t>
      </w:r>
      <w:r w:rsidRPr="00463EAC">
        <w:rPr>
          <w:rFonts w:ascii="Palatino Linotype" w:hAnsi="Palatino Linotype"/>
          <w:szCs w:val="24"/>
          <w:lang w:val="vi-VN"/>
        </w:rPr>
        <w:t xml:space="preserve">loại </w:t>
      </w:r>
      <w:r w:rsidRPr="00463EAC">
        <w:rPr>
          <w:rFonts w:ascii="Palatino Linotype" w:hAnsi="Palatino Linotype"/>
          <w:position w:val="-20"/>
        </w:rPr>
        <w:object w:dxaOrig="999" w:dyaOrig="580">
          <v:shape id="_x0000_i1230" type="#_x0000_t75" style="width:50.25pt;height:28.5pt" o:ole="">
            <v:imagedata r:id="rId457" o:title=""/>
          </v:shape>
          <o:OLEObject Type="Embed" ProgID="Equation.DSMT4" ShapeID="_x0000_i1230" DrawAspect="Content" ObjectID="_1783949051" r:id="rId471"/>
        </w:object>
      </w:r>
      <w:r w:rsidRPr="00463EAC">
        <w:rPr>
          <w:rFonts w:ascii="Palatino Linotype" w:hAnsi="Palatino Linotype"/>
          <w:lang w:val="vi-VN"/>
        </w:rPr>
        <w:t xml:space="preserve"> và </w:t>
      </w:r>
      <w:r w:rsidRPr="00463EAC">
        <w:rPr>
          <w:rFonts w:ascii="Palatino Linotype" w:hAnsi="Palatino Linotype"/>
          <w:position w:val="-20"/>
        </w:rPr>
        <w:object w:dxaOrig="1020" w:dyaOrig="580">
          <v:shape id="_x0000_i1231" type="#_x0000_t75" style="width:51pt;height:28.5pt" o:ole="">
            <v:imagedata r:id="rId461" o:title=""/>
          </v:shape>
          <o:OLEObject Type="Embed" ProgID="Equation.DSMT4" ShapeID="_x0000_i1231" DrawAspect="Content" ObjectID="_1783949052" r:id="rId472"/>
        </w:object>
      </w:r>
      <w:r>
        <w:rPr>
          <w:rFonts w:ascii="Palatino Linotype" w:hAnsi="Palatino Linotype"/>
          <w:lang w:val="vi-VN"/>
        </w:rPr>
        <w:t>.</w:t>
      </w:r>
    </w:p>
    <w:p w:rsidR="005C3DB8" w:rsidRPr="0035497A" w:rsidRDefault="005C3DB8" w:rsidP="005C3DB8">
      <w:pPr>
        <w:spacing w:after="0" w:line="240" w:lineRule="auto"/>
        <w:ind w:left="992"/>
        <w:jc w:val="both"/>
        <w:rPr>
          <w:rFonts w:ascii="Palatino Linotype" w:hAnsi="Palatino Linotype"/>
          <w:szCs w:val="24"/>
          <w:lang w:val="nl-NL"/>
        </w:rPr>
      </w:pPr>
      <w:r>
        <w:rPr>
          <w:rFonts w:ascii="Palatino Linotype" w:hAnsi="Palatino Linotype"/>
          <w:szCs w:val="24"/>
          <w:lang w:val="vi-VN"/>
        </w:rPr>
        <w:t>V</w:t>
      </w:r>
      <w:r w:rsidRPr="0035497A">
        <w:rPr>
          <w:rFonts w:ascii="Palatino Linotype" w:hAnsi="Palatino Linotype"/>
          <w:szCs w:val="24"/>
          <w:lang w:val="nl-NL"/>
        </w:rPr>
        <w:t>à</w:t>
      </w:r>
      <w:r>
        <w:rPr>
          <w:rFonts w:ascii="Palatino Linotype" w:hAnsi="Palatino Linotype"/>
          <w:szCs w:val="24"/>
          <w:lang w:val="vi-VN"/>
        </w:rPr>
        <w:t xml:space="preserve"> đồ thị</w:t>
      </w:r>
      <w:r w:rsidRPr="0035497A">
        <w:rPr>
          <w:rFonts w:ascii="Palatino Linotype" w:hAnsi="Palatino Linotype"/>
          <w:szCs w:val="24"/>
          <w:lang w:val="nl-NL"/>
        </w:rPr>
        <w:t xml:space="preserve"> đi qua điểm </w:t>
      </w:r>
      <w:r w:rsidRPr="0035497A">
        <w:rPr>
          <w:position w:val="-16"/>
        </w:rPr>
        <w:object w:dxaOrig="680" w:dyaOrig="440">
          <v:shape id="_x0000_i1232" type="#_x0000_t75" style="width:33.75pt;height:21.75pt" o:ole="">
            <v:imagedata r:id="rId473" o:title=""/>
          </v:shape>
          <o:OLEObject Type="Embed" ProgID="Equation.DSMT4" ShapeID="_x0000_i1232" DrawAspect="Content" ObjectID="_1783949053" r:id="rId474"/>
        </w:object>
      </w:r>
      <w:r w:rsidRPr="0035497A">
        <w:rPr>
          <w:rFonts w:ascii="Palatino Linotype" w:hAnsi="Palatino Linotype"/>
          <w:szCs w:val="24"/>
          <w:lang w:val="nl-NL"/>
        </w:rPr>
        <w:t xml:space="preserve"> nên</w:t>
      </w:r>
      <w:r>
        <w:rPr>
          <w:rFonts w:ascii="Palatino Linotype" w:hAnsi="Palatino Linotype"/>
          <w:szCs w:val="24"/>
          <w:lang w:val="vi-VN"/>
        </w:rPr>
        <w:t xml:space="preserve"> đồ thị đã cho là đồ thị của hàm số</w:t>
      </w:r>
      <w:r w:rsidRPr="0035497A">
        <w:rPr>
          <w:rFonts w:ascii="Palatino Linotype" w:hAnsi="Palatino Linotype"/>
          <w:szCs w:val="24"/>
          <w:lang w:val="nl-NL"/>
        </w:rPr>
        <w:t xml:space="preserve"> </w:t>
      </w:r>
      <w:r w:rsidRPr="0035497A">
        <w:rPr>
          <w:position w:val="-30"/>
        </w:rPr>
        <w:object w:dxaOrig="920" w:dyaOrig="780">
          <v:shape id="_x0000_i1233" type="#_x0000_t75" style="width:45.75pt;height:39pt" o:ole="">
            <v:imagedata r:id="rId475" o:title=""/>
          </v:shape>
          <o:OLEObject Type="Embed" ProgID="Equation.DSMT4" ShapeID="_x0000_i1233" DrawAspect="Content" ObjectID="_1783949054" r:id="rId476"/>
        </w:object>
      </w:r>
      <w:r w:rsidRPr="0035497A">
        <w:rPr>
          <w:rFonts w:ascii="Palatino Linotype" w:hAnsi="Palatino Linotype"/>
          <w:szCs w:val="24"/>
          <w:lang w:val="nl-NL"/>
        </w:rPr>
        <w:t>.</w:t>
      </w:r>
    </w:p>
    <w:p w:rsidR="001E2B32" w:rsidRDefault="001E2B32" w:rsidP="001E2B32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04B7C20" wp14:editId="1AE5BE48">
                <wp:extent cx="6621145" cy="1741170"/>
                <wp:effectExtent l="0" t="0" r="8255" b="0"/>
                <wp:docPr id="230" name="Group 2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741170"/>
                          <a:chOff x="0" y="0"/>
                          <a:chExt cx="6621145" cy="1741170"/>
                        </a:xfrm>
                      </wpg:grpSpPr>
                      <wpg:grpSp>
                        <wpg:cNvPr id="74762711" name="Group 74762711"/>
                        <wpg:cNvGrpSpPr/>
                        <wpg:grpSpPr>
                          <a:xfrm>
                            <a:off x="0" y="0"/>
                            <a:ext cx="6621145" cy="1741170"/>
                            <a:chOff x="0" y="9524"/>
                            <a:chExt cx="6680836" cy="1757397"/>
                          </a:xfrm>
                        </wpg:grpSpPr>
                        <wpg:grpSp>
                          <wpg:cNvPr id="74762712" name="Group 74762712"/>
                          <wpg:cNvGrpSpPr/>
                          <wpg:grpSpPr>
                            <a:xfrm>
                              <a:off x="0" y="161925"/>
                              <a:ext cx="6680836" cy="1604996"/>
                              <a:chOff x="0" y="82942"/>
                              <a:chExt cx="6680973" cy="1605498"/>
                            </a:xfrm>
                          </wpg:grpSpPr>
                          <wpg:grpSp>
                            <wpg:cNvPr id="74762713" name="Group 74762713"/>
                            <wpg:cNvGrpSpPr/>
                            <wpg:grpSpPr>
                              <a:xfrm>
                                <a:off x="0" y="82942"/>
                                <a:ext cx="6680973" cy="1605498"/>
                                <a:chOff x="0" y="-241965"/>
                                <a:chExt cx="6680973" cy="1606695"/>
                              </a:xfrm>
                            </wpg:grpSpPr>
                            <wpg:grpSp>
                              <wpg:cNvPr id="74762714" name="Group 74762714"/>
                              <wpg:cNvGrpSpPr/>
                              <wpg:grpSpPr>
                                <a:xfrm>
                                  <a:off x="0" y="-530"/>
                                  <a:ext cx="6680973" cy="1365260"/>
                                  <a:chOff x="0" y="-530"/>
                                  <a:chExt cx="6681308" cy="1365562"/>
                                </a:xfrm>
                              </wpg:grpSpPr>
                              <wps:wsp>
                                <wps:cNvPr id="74762715" name="Rectangle 74762715"/>
                                <wps:cNvSpPr/>
                                <wps:spPr>
                                  <a:xfrm>
                                    <a:off x="0" y="-190"/>
                                    <a:ext cx="6681308" cy="136522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4762716" name="Rounded Rectangle 74762716"/>
                                <wps:cNvSpPr/>
                                <wps:spPr>
                                  <a:xfrm>
                                    <a:off x="75509" y="-530"/>
                                    <a:ext cx="6535308" cy="1365260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4762717" name="Text Box 74762717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6A3C38" w:rsidRPr="003E2961" w:rsidRDefault="006A3C38" w:rsidP="001E2B32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4762718" name="Text Box 74762718"/>
                            <wps:cNvSpPr txBox="1"/>
                            <wps:spPr>
                              <a:xfrm>
                                <a:off x="474126" y="322268"/>
                                <a:ext cx="4696627" cy="92572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C20A7C" w:rsidRDefault="006A3C38" w:rsidP="001E2B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 xml:space="preserve">Cho các hàm số </w:t>
                                  </w:r>
                                  <w:r w:rsidRPr="0035497A">
                                    <w:rPr>
                                      <w:position w:val="-12"/>
                                    </w:rPr>
                                    <w:object w:dxaOrig="1060" w:dyaOrig="380">
                                      <v:shape id="_x0000_i2195" type="#_x0000_t75" style="width:53.25pt;height:18.75pt" o:ole="">
                                        <v:imagedata r:id="rId477" o:title=""/>
                                      </v:shape>
                                      <o:OLEObject Type="Embed" ProgID="Equation.DSMT4" ShapeID="_x0000_i2195" DrawAspect="Content" ObjectID="_1783949199" r:id="rId478"/>
                                    </w:objec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, </w:t>
                                  </w:r>
                                  <w:r w:rsidRPr="0035497A">
                                    <w:rPr>
                                      <w:position w:val="-32"/>
                                    </w:rPr>
                                    <w:object w:dxaOrig="1080" w:dyaOrig="580">
                                      <v:shape id="_x0000_i2196" type="#_x0000_t75" style="width:54pt;height:28.5pt" o:ole="">
                                        <v:imagedata r:id="rId479" o:title=""/>
                                      </v:shape>
                                      <o:OLEObject Type="Embed" ProgID="Equation.DSMT4" ShapeID="_x0000_i2196" DrawAspect="Content" ObjectID="_1783949200" r:id="rId480"/>
                                    </w:objec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, </w:t>
                                  </w:r>
                                  <w:r w:rsidRPr="0035497A">
                                    <w:rPr>
                                      <w:position w:val="-30"/>
                                    </w:rPr>
                                    <w:object w:dxaOrig="920" w:dyaOrig="780">
                                      <v:shape id="_x0000_i2197" type="#_x0000_t75" style="width:45.75pt;height:39pt" o:ole="">
                                        <v:imagedata r:id="rId481" o:title=""/>
                                      </v:shape>
                                      <o:OLEObject Type="Embed" ProgID="Equation.DSMT4" ShapeID="_x0000_i2197" DrawAspect="Content" ObjectID="_1783949201" r:id="rId482"/>
                                    </w:objec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8C7A26"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 xml:space="preserve">và </w:t>
                                  </w:r>
                                  <w:r w:rsidRPr="0035497A">
                                    <w:rPr>
                                      <w:position w:val="-12"/>
                                    </w:rPr>
                                    <w:object w:dxaOrig="660" w:dyaOrig="400">
                                      <v:shape id="_x0000_i2198" type="#_x0000_t75" style="width:33pt;height:20.25pt" o:ole="">
                                        <v:imagedata r:id="rId483" o:title=""/>
                                      </v:shape>
                                      <o:OLEObject Type="Embed" ProgID="Equation.DSMT4" ShapeID="_x0000_i2198" DrawAspect="Content" ObjectID="_1783949202" r:id="rId484"/>
                                    </w:object>
                                  </w:r>
                                  <w:r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Palatino Linotype" w:eastAsia="Palatino Linotype" w:hAnsi="Palatino Linotype" w:cs="Times New Roman"/>
                                      <w:noProof/>
                                      <w:szCs w:val="24"/>
                                      <w:lang w:val="vi-VN"/>
                                    </w:rPr>
                                    <w:t xml:space="preserve"> Đồ thị hàm số dưới đây là của hàm số nào đã cho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74762719" name="Picture 747627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672" name="Picture 3672"/>
                          <pic:cNvPicPr>
                            <a:picLocks noChangeAspect="1"/>
                          </pic:cNvPicPr>
                        </pic:nvPicPr>
                        <pic:blipFill>
                          <a:blip r:embed="rId4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991100" y="438150"/>
                            <a:ext cx="1464310" cy="12350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04B7C20" id="Group 230" o:spid="_x0000_s1187" style="width:521.35pt;height:137.1pt;mso-position-horizontal-relative:char;mso-position-vertical-relative:line" coordsize="66211,174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">
                <v:group id="Group 74762711" o:spid="_x0000_s1188" style="position:absolute;width:66211;height:17411" coordorigin=",95" coordsize="66808,17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">
                  <v:group id="Group 74762712" o:spid="_x0000_s1189" style="position:absolute;top:1619;width:66808;height:16050" coordorigin=",829" coordsize="66809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">
                    <v:group id="Group 74762713" o:spid="_x0000_s1190" style="position:absolute;top:829;width:66809;height:16055" coordorigin=",-2419" coordsize="66809,16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">
                      <v:group id="Group 74762714" o:spid="_x0000_s1191" style="position:absolute;top:-5;width:66809;height:13652" coordorigin=",-5" coordsize="66813,1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">
                        <v:rect id="Rectangle 74762715" o:spid="_x0000_s1192" style="position:absolute;top:-1;width:66813;height:136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" fillcolor="#c00000" stroked="f" strokeweight="1pt"/>
                        <v:roundrect id="Rounded Rectangle 74762716" o:spid="_x0000_s1193" style="position:absolute;left:755;top:-5;width:65353;height:1365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" fillcolor="#fff2cc [663]" stroked="f" strokeweight="1pt">
                          <v:stroke joinstyle="miter"/>
                        </v:roundrect>
                      </v:group>
                      <v:shape id="Text Box 74762717" o:spid="_x0000_s119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" filled="f" stroked="f" strokeweight=".5pt">
                        <v:textbox>
                          <w:txbxContent>
                            <w:p w:rsidR="006A3C38" w:rsidRPr="003E2961" w:rsidRDefault="006A3C38" w:rsidP="001E2B32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  <v:shape id="Text Box 74762718" o:spid="_x0000_s1195" type="#_x0000_t202" style="position:absolute;left:4741;top:3222;width:46966;height:9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" filled="f" stroked="f" strokeweight=".5pt">
                      <v:textbox>
                        <w:txbxContent>
                          <w:p w:rsidR="006A3C38" w:rsidRPr="00C20A7C" w:rsidRDefault="006A3C38" w:rsidP="001E2B32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 xml:space="preserve">Cho các hàm số </w:t>
                            </w:r>
                            <w:r w:rsidRPr="0035497A">
                              <w:rPr>
                                <w:position w:val="-12"/>
                              </w:rPr>
                              <w:object w:dxaOrig="1060" w:dyaOrig="380">
                                <v:shape id="_x0000_i2195" type="#_x0000_t75" style="width:53.25pt;height:18.75pt" o:ole="">
                                  <v:imagedata r:id="rId477" o:title=""/>
                                </v:shape>
                                <o:OLEObject Type="Embed" ProgID="Equation.DSMT4" ShapeID="_x0000_i2195" DrawAspect="Content" ObjectID="_1783949199" r:id="rId486"/>
                              </w:object>
                            </w:r>
                            <w:r>
                              <w:rPr>
                                <w:lang w:val="vi-VN"/>
                              </w:rPr>
                              <w:t xml:space="preserve">, </w:t>
                            </w:r>
                            <w:r w:rsidRPr="0035497A">
                              <w:rPr>
                                <w:position w:val="-32"/>
                              </w:rPr>
                              <w:object w:dxaOrig="1080" w:dyaOrig="580">
                                <v:shape id="_x0000_i2196" type="#_x0000_t75" style="width:54pt;height:28.5pt" o:ole="">
                                  <v:imagedata r:id="rId479" o:title=""/>
                                </v:shape>
                                <o:OLEObject Type="Embed" ProgID="Equation.DSMT4" ShapeID="_x0000_i2196" DrawAspect="Content" ObjectID="_1783949200" r:id="rId487"/>
                              </w:object>
                            </w:r>
                            <w:r>
                              <w:rPr>
                                <w:lang w:val="vi-VN"/>
                              </w:rPr>
                              <w:t xml:space="preserve">, </w:t>
                            </w:r>
                            <w:r w:rsidRPr="0035497A">
                              <w:rPr>
                                <w:position w:val="-30"/>
                              </w:rPr>
                              <w:object w:dxaOrig="920" w:dyaOrig="780">
                                <v:shape id="_x0000_i2197" type="#_x0000_t75" style="width:45.75pt;height:39pt" o:ole="">
                                  <v:imagedata r:id="rId481" o:title=""/>
                                </v:shape>
                                <o:OLEObject Type="Embed" ProgID="Equation.DSMT4" ShapeID="_x0000_i2197" DrawAspect="Content" ObjectID="_1783949201" r:id="rId488"/>
                              </w:object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8C7A26"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 xml:space="preserve">và </w:t>
                            </w:r>
                            <w:r w:rsidRPr="0035497A">
                              <w:rPr>
                                <w:position w:val="-12"/>
                              </w:rPr>
                              <w:object w:dxaOrig="660" w:dyaOrig="400">
                                <v:shape id="_x0000_i2198" type="#_x0000_t75" style="width:33pt;height:20.25pt" o:ole="">
                                  <v:imagedata r:id="rId483" o:title=""/>
                                </v:shape>
                                <o:OLEObject Type="Embed" ProgID="Equation.DSMT4" ShapeID="_x0000_i2198" DrawAspect="Content" ObjectID="_1783949202" r:id="rId489"/>
                              </w:object>
                            </w:r>
                            <w:r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="Palatino Linotype" w:eastAsia="Palatino Linotype" w:hAnsi="Palatino Linotype" w:cs="Times New Roman"/>
                                <w:noProof/>
                                <w:szCs w:val="24"/>
                                <w:lang w:val="vi-VN"/>
                              </w:rPr>
                              <w:t xml:space="preserve"> Đồ thị hàm số dưới đây là của hàm số nào đã cho?</w:t>
                            </w:r>
                          </w:p>
                        </w:txbxContent>
                      </v:textbox>
                    </v:shape>
                  </v:group>
                  <v:shape id="Picture 74762719" o:spid="_x0000_s119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">
                    <v:imagedata r:id="rId155" o:title=""/>
                    <v:path arrowok="t"/>
                  </v:shape>
                </v:group>
                <v:shape id="Picture 3672" o:spid="_x0000_s1197" type="#_x0000_t75" style="position:absolute;left:49911;top:4381;width:14643;height:123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">
                  <v:imagedata r:id="rId490" o:title=""/>
                  <v:path arrowok="t"/>
                </v:shape>
                <w10:anchorlock/>
              </v:group>
            </w:pict>
          </mc:Fallback>
        </mc:AlternateContent>
      </w:r>
    </w:p>
    <w:p w:rsidR="001E2B32" w:rsidRPr="00B94965" w:rsidRDefault="001E2B32" w:rsidP="001E2B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C3DB8" w:rsidRPr="008A283D" w:rsidRDefault="005C3DB8" w:rsidP="005C3DB8">
      <w:pPr>
        <w:spacing w:after="0" w:line="240" w:lineRule="auto"/>
        <w:ind w:left="992"/>
        <w:jc w:val="both"/>
        <w:rPr>
          <w:rFonts w:ascii="Palatino Linotype" w:hAnsi="Palatino Linotype"/>
          <w:szCs w:val="24"/>
          <w:lang w:val="vi-VN"/>
        </w:rPr>
      </w:pPr>
      <w:r w:rsidRPr="008A283D">
        <w:rPr>
          <w:rFonts w:ascii="Palatino Linotype" w:hAnsi="Palatino Linotype"/>
          <w:szCs w:val="24"/>
          <w:lang w:val="vi-VN"/>
        </w:rPr>
        <w:t xml:space="preserve">Đây là dạng đồ thị của hàm số </w:t>
      </w:r>
      <w:r w:rsidRPr="008A283D">
        <w:rPr>
          <w:rFonts w:ascii="Palatino Linotype" w:hAnsi="Palatino Linotype"/>
          <w:position w:val="-12"/>
        </w:rPr>
        <w:object w:dxaOrig="1040" w:dyaOrig="380">
          <v:shape id="_x0000_i1242" type="#_x0000_t75" style="width:52.5pt;height:18.75pt" o:ole="">
            <v:imagedata r:id="rId491" o:title=""/>
          </v:shape>
          <o:OLEObject Type="Embed" ProgID="Equation.DSMT4" ShapeID="_x0000_i1242" DrawAspect="Content" ObjectID="_1783949055" r:id="rId492"/>
        </w:object>
      </w:r>
      <w:r w:rsidRPr="008A283D">
        <w:rPr>
          <w:rFonts w:ascii="Palatino Linotype" w:hAnsi="Palatino Linotype"/>
          <w:lang w:val="vi-VN"/>
        </w:rPr>
        <w:t xml:space="preserve"> nên loại </w:t>
      </w:r>
      <w:r w:rsidRPr="008A283D">
        <w:rPr>
          <w:rFonts w:ascii="Palatino Linotype" w:hAnsi="Palatino Linotype"/>
          <w:position w:val="-30"/>
        </w:rPr>
        <w:object w:dxaOrig="920" w:dyaOrig="780">
          <v:shape id="_x0000_i1243" type="#_x0000_t75" style="width:45.75pt;height:39pt" o:ole="">
            <v:imagedata r:id="rId481" o:title=""/>
          </v:shape>
          <o:OLEObject Type="Embed" ProgID="Equation.DSMT4" ShapeID="_x0000_i1243" DrawAspect="Content" ObjectID="_1783949056" r:id="rId493"/>
        </w:object>
      </w:r>
      <w:r w:rsidRPr="008A283D">
        <w:rPr>
          <w:rFonts w:ascii="Palatino Linotype" w:hAnsi="Palatino Linotype"/>
          <w:lang w:val="vi-VN"/>
        </w:rPr>
        <w:t xml:space="preserve"> và </w:t>
      </w:r>
      <w:r w:rsidRPr="008A283D">
        <w:rPr>
          <w:rFonts w:ascii="Palatino Linotype" w:hAnsi="Palatino Linotype"/>
          <w:position w:val="-12"/>
        </w:rPr>
        <w:object w:dxaOrig="660" w:dyaOrig="400">
          <v:shape id="_x0000_i1244" type="#_x0000_t75" style="width:33pt;height:20.25pt" o:ole="">
            <v:imagedata r:id="rId483" o:title=""/>
          </v:shape>
          <o:OLEObject Type="Embed" ProgID="Equation.DSMT4" ShapeID="_x0000_i1244" DrawAspect="Content" ObjectID="_1783949057" r:id="rId494"/>
        </w:object>
      </w:r>
      <w:r w:rsidRPr="008A283D">
        <w:rPr>
          <w:rFonts w:ascii="Palatino Linotype" w:hAnsi="Palatino Linotype"/>
          <w:lang w:val="vi-VN"/>
        </w:rPr>
        <w:t>.</w:t>
      </w:r>
    </w:p>
    <w:p w:rsidR="005C3DB8" w:rsidRPr="008A283D" w:rsidRDefault="005C3DB8" w:rsidP="005C3DB8">
      <w:pPr>
        <w:spacing w:after="0" w:line="240" w:lineRule="auto"/>
        <w:ind w:left="992"/>
        <w:jc w:val="both"/>
        <w:rPr>
          <w:rFonts w:ascii="Palatino Linotype" w:hAnsi="Palatino Linotype"/>
          <w:szCs w:val="24"/>
          <w:lang w:val="vi-VN"/>
        </w:rPr>
      </w:pPr>
      <w:r w:rsidRPr="008A283D">
        <w:rPr>
          <w:rFonts w:ascii="Palatino Linotype" w:hAnsi="Palatino Linotype"/>
          <w:szCs w:val="24"/>
          <w:lang w:val="vi-VN"/>
        </w:rPr>
        <w:t>H</w:t>
      </w:r>
      <w:r w:rsidRPr="008A283D">
        <w:rPr>
          <w:rFonts w:ascii="Palatino Linotype" w:hAnsi="Palatino Linotype"/>
          <w:szCs w:val="24"/>
          <w:lang w:val="nl-NL"/>
        </w:rPr>
        <w:t xml:space="preserve">àm số đồng biến </w:t>
      </w:r>
      <w:r w:rsidRPr="008A283D">
        <w:rPr>
          <w:rFonts w:ascii="Palatino Linotype" w:hAnsi="Palatino Linotype"/>
          <w:szCs w:val="24"/>
          <w:lang w:val="vi-VN"/>
        </w:rPr>
        <w:t xml:space="preserve">loại </w:t>
      </w:r>
      <w:r w:rsidRPr="008A283D">
        <w:rPr>
          <w:rFonts w:ascii="Palatino Linotype" w:hAnsi="Palatino Linotype"/>
          <w:position w:val="-32"/>
        </w:rPr>
        <w:object w:dxaOrig="1080" w:dyaOrig="580">
          <v:shape id="_x0000_i1245" type="#_x0000_t75" style="width:54pt;height:28.5pt" o:ole="">
            <v:imagedata r:id="rId479" o:title=""/>
          </v:shape>
          <o:OLEObject Type="Embed" ProgID="Equation.DSMT4" ShapeID="_x0000_i1245" DrawAspect="Content" ObjectID="_1783949058" r:id="rId495"/>
        </w:object>
      </w:r>
      <w:r w:rsidRPr="008A283D">
        <w:rPr>
          <w:rFonts w:ascii="Palatino Linotype" w:hAnsi="Palatino Linotype"/>
          <w:lang w:val="vi-VN"/>
        </w:rPr>
        <w:t>.</w:t>
      </w:r>
    </w:p>
    <w:p w:rsidR="005C3DB8" w:rsidRPr="0035497A" w:rsidRDefault="005C3DB8" w:rsidP="005C3DB8">
      <w:pPr>
        <w:spacing w:after="0" w:line="240" w:lineRule="auto"/>
        <w:ind w:left="992"/>
        <w:jc w:val="both"/>
        <w:rPr>
          <w:rFonts w:ascii="Palatino Linotype" w:hAnsi="Palatino Linotype"/>
          <w:szCs w:val="24"/>
          <w:lang w:val="nl-NL"/>
        </w:rPr>
      </w:pPr>
      <w:r>
        <w:rPr>
          <w:rFonts w:ascii="Palatino Linotype" w:hAnsi="Palatino Linotype"/>
          <w:szCs w:val="24"/>
          <w:lang w:val="vi-VN"/>
        </w:rPr>
        <w:t>Đồ thị</w:t>
      </w:r>
      <w:r w:rsidRPr="0035497A">
        <w:rPr>
          <w:rFonts w:ascii="Palatino Linotype" w:hAnsi="Palatino Linotype"/>
          <w:szCs w:val="24"/>
          <w:lang w:val="nl-NL"/>
        </w:rPr>
        <w:t xml:space="preserve"> đi qua điểm </w:t>
      </w:r>
      <w:r w:rsidRPr="0035497A">
        <w:rPr>
          <w:position w:val="-16"/>
        </w:rPr>
        <w:object w:dxaOrig="540" w:dyaOrig="440">
          <v:shape id="_x0000_i1246" type="#_x0000_t75" style="width:27pt;height:21.75pt" o:ole="">
            <v:imagedata r:id="rId496" o:title=""/>
          </v:shape>
          <o:OLEObject Type="Embed" ProgID="Equation.DSMT4" ShapeID="_x0000_i1246" DrawAspect="Content" ObjectID="_1783949059" r:id="rId497"/>
        </w:object>
      </w:r>
      <w:r w:rsidRPr="0035497A">
        <w:rPr>
          <w:rFonts w:ascii="Palatino Linotype" w:hAnsi="Palatino Linotype"/>
          <w:szCs w:val="24"/>
          <w:lang w:val="nl-NL"/>
        </w:rPr>
        <w:t xml:space="preserve"> nên</w:t>
      </w:r>
      <w:r>
        <w:rPr>
          <w:rFonts w:ascii="Palatino Linotype" w:hAnsi="Palatino Linotype"/>
          <w:szCs w:val="24"/>
          <w:lang w:val="vi-VN"/>
        </w:rPr>
        <w:t xml:space="preserve"> đồ thị đã cho là đồ thị của hàm số</w:t>
      </w:r>
      <w:r w:rsidRPr="0035497A">
        <w:rPr>
          <w:rFonts w:ascii="Palatino Linotype" w:hAnsi="Palatino Linotype"/>
          <w:szCs w:val="24"/>
          <w:lang w:val="nl-NL"/>
        </w:rPr>
        <w:t xml:space="preserve"> </w:t>
      </w:r>
      <w:r w:rsidRPr="0035497A">
        <w:rPr>
          <w:position w:val="-12"/>
        </w:rPr>
        <w:object w:dxaOrig="1060" w:dyaOrig="380">
          <v:shape id="_x0000_i1247" type="#_x0000_t75" style="width:53.25pt;height:18.75pt" o:ole="">
            <v:imagedata r:id="rId477" o:title=""/>
          </v:shape>
          <o:OLEObject Type="Embed" ProgID="Equation.DSMT4" ShapeID="_x0000_i1247" DrawAspect="Content" ObjectID="_1783949060" r:id="rId498"/>
        </w:object>
      </w:r>
      <w:r w:rsidRPr="0035497A">
        <w:rPr>
          <w:rFonts w:ascii="Palatino Linotype" w:hAnsi="Palatino Linotype"/>
          <w:szCs w:val="24"/>
          <w:lang w:val="nl-NL"/>
        </w:rPr>
        <w:t>.</w:t>
      </w:r>
    </w:p>
    <w:p w:rsidR="001D0540" w:rsidRDefault="001D0540" w:rsidP="001D054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color w:val="000000"/>
          <w:szCs w:val="24"/>
        </w:rPr>
        <w:object w:dxaOrig="1300" w:dyaOrig="440">
          <v:group id="_x0000_s1263" style="position:absolute;margin-left:394.45pt;margin-top:36.65pt;width:113.35pt;height:98.5pt;z-index:251657216" coordorigin="8080,13243" coordsize="2800,249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64" type="#_x0000_t32" style="position:absolute;left:8080;top:14707;width:2740;height:0" o:connectortype="straight">
              <v:stroke endarrow="classic" endarrowwidth="narrow"/>
            </v:shape>
            <v:shape id="_x0000_s1265" type="#_x0000_t32" style="position:absolute;left:8471;top:13320;width:0;height:2414;flip:y" o:connectortype="straight">
              <v:stroke endarrow="classic" endarrowwidth="narrow"/>
            </v:shape>
            <v:shape id="_x0000_s1266" style="position:absolute;left:8565;top:13451;width:1664;height:2191;mso-wrap-style:square;mso-wrap-distance-left:0;mso-wrap-distance-top:0;mso-wrap-distance-right:0;mso-wrap-distance-bottom:0;v-text-anchor:top" coordsize="3700,4500" path="m,c31,915,63,1830,680,2580v617,750,1818,1335,3020,1920e" filled="f" strokecolor="blue" strokeweight="1pt">
              <v:path arrowok="t"/>
            </v:shape>
            <v:shape id="_x0000_s1267" style="position:absolute;left:8565;top:14113;width:1605;height:1553;mso-wrap-style:square;mso-wrap-distance-left:0;mso-wrap-distance-top:0;mso-wrap-distance-right:0;mso-wrap-distance-bottom:0;v-text-anchor:top" coordsize="3570,3190" path="m,3190c42,2471,85,1752,680,1220,1275,688,3093,195,3570,e" filled="f" strokecolor="blue" strokeweight="1pt">
              <v:path arrowok="t"/>
            </v:shape>
            <v:shape id="_x0000_s1268" type="#_x0000_t75" style="position:absolute;left:9656;top:13243;width:1023;height:358">
              <v:imagedata r:id="rId499" o:title=""/>
            </v:shape>
            <v:shape id="_x0000_s1269" type="#_x0000_t75" style="position:absolute;left:9797;top:14146;width:1023;height:358">
              <v:imagedata r:id="rId500" o:title=""/>
            </v:shape>
            <v:shape id="_x0000_s1270" type="#_x0000_t75" style="position:absolute;left:9846;top:15124;width:1023;height:358">
              <v:imagedata r:id="rId501" o:title=""/>
            </v:shape>
            <v:shape id="_x0000_s1271" style="position:absolute;left:8613;top:13558;width:1519;height:2108" coordsize="1519,2108" path="m1519,c766,512,14,1024,,2108e" filled="f" strokecolor="blue" strokeweight="1pt">
              <v:path arrowok="t"/>
            </v:shape>
            <v:oval id="_x0000_s1272" style="position:absolute;left:8440;top:14675;width:57;height:57" fillcolor="red">
              <v:textbox style="mso-next-textbox:#_x0000_s1272">
                <w:txbxContent>
                  <w:p w:rsidR="006A3C38" w:rsidRDefault="006A3C38" w:rsidP="001D0540"/>
                </w:txbxContent>
              </v:textbox>
            </v:oval>
            <v:oval id="_x0000_s1273" style="position:absolute;left:8841;top:14675;width:57;height:57" fillcolor="red">
              <v:textbox style="mso-next-textbox:#_x0000_s1273">
                <w:txbxContent>
                  <w:p w:rsidR="006A3C38" w:rsidRDefault="006A3C38" w:rsidP="001D0540"/>
                </w:txbxContent>
              </v:textbox>
            </v:oval>
            <v:shape id="_x0000_s1274" type="#_x0000_t75" style="position:absolute;left:8212;top:14707;width:241;height:277">
              <v:imagedata r:id="rId502" o:title=""/>
            </v:shape>
            <v:shape id="_x0000_s1275" type="#_x0000_t75" style="position:absolute;left:8818;top:14707;width:140;height:258">
              <v:imagedata r:id="rId503" o:title=""/>
            </v:shape>
            <v:shape id="_x0000_s1276" type="#_x0000_t75" style="position:absolute;left:10679;top:14732;width:201;height:218">
              <v:imagedata r:id="rId504" o:title=""/>
            </v:shape>
            <v:shape id="_x0000_s1277" type="#_x0000_t75" style="position:absolute;left:8212;top:13281;width:221;height:258">
              <v:imagedata r:id="rId505" o:title=""/>
            </v:shape>
          </v:group>
          <o:OLEObject Type="Embed" ProgID="Equation.DSMT4" ShapeID="_x0000_s1268" DrawAspect="Content" ObjectID="_1783949094" r:id="rId506"/>
          <o:OLEObject Type="Embed" ProgID="Equation.DSMT4" ShapeID="_x0000_s1269" DrawAspect="Content" ObjectID="_1783949095" r:id="rId507"/>
          <o:OLEObject Type="Embed" ProgID="Equation.DSMT4" ShapeID="_x0000_s1270" DrawAspect="Content" ObjectID="_1783949096" r:id="rId508"/>
          <o:OLEObject Type="Embed" ProgID="Equation.DSMT4" ShapeID="_x0000_s1274" DrawAspect="Content" ObjectID="_1783949097" r:id="rId509"/>
          <o:OLEObject Type="Embed" ProgID="Equation.DSMT4" ShapeID="_x0000_s1275" DrawAspect="Content" ObjectID="_1783949098" r:id="rId510"/>
          <o:OLEObject Type="Embed" ProgID="Equation.DSMT4" ShapeID="_x0000_s1276" DrawAspect="Content" ObjectID="_1783949099" r:id="rId511"/>
          <o:OLEObject Type="Embed" ProgID="Equation.DSMT4" ShapeID="_x0000_s1277" DrawAspect="Content" ObjectID="_1783949100" r:id="rId512"/>
        </w:object>
      </w: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6621145" cy="1741170"/>
                <wp:effectExtent l="0" t="0" r="8255" b="0"/>
                <wp:docPr id="233" name="Group 2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741170"/>
                          <a:chOff x="0" y="9524"/>
                          <a:chExt cx="6680836" cy="1757397"/>
                        </a:xfrm>
                      </wpg:grpSpPr>
                      <wpg:grpSp>
                        <wpg:cNvPr id="234" name="Group 234"/>
                        <wpg:cNvGrpSpPr/>
                        <wpg:grpSpPr>
                          <a:xfrm>
                            <a:off x="0" y="161925"/>
                            <a:ext cx="6680836" cy="1604996"/>
                            <a:chOff x="0" y="82942"/>
                            <a:chExt cx="6680973" cy="1605498"/>
                          </a:xfrm>
                        </wpg:grpSpPr>
                        <wpg:grpSp>
                          <wpg:cNvPr id="235" name="Group 235"/>
                          <wpg:cNvGrpSpPr/>
                          <wpg:grpSpPr>
                            <a:xfrm>
                              <a:off x="0" y="82942"/>
                              <a:ext cx="6680973" cy="1605498"/>
                              <a:chOff x="0" y="-241965"/>
                              <a:chExt cx="6680973" cy="1606695"/>
                            </a:xfrm>
                          </wpg:grpSpPr>
                          <wpg:grpSp>
                            <wpg:cNvPr id="236" name="Group 236"/>
                            <wpg:cNvGrpSpPr/>
                            <wpg:grpSpPr>
                              <a:xfrm>
                                <a:off x="0" y="-530"/>
                                <a:ext cx="6680973" cy="1365260"/>
                                <a:chOff x="0" y="-530"/>
                                <a:chExt cx="6681308" cy="1365562"/>
                              </a:xfrm>
                            </wpg:grpSpPr>
                            <wps:wsp>
                              <wps:cNvPr id="237" name="Rectangle 237"/>
                              <wps:cNvSpPr/>
                              <wps:spPr>
                                <a:xfrm>
                                  <a:off x="0" y="-190"/>
                                  <a:ext cx="6681308" cy="13652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8" name="Rounded Rectangle 238"/>
                              <wps:cNvSpPr/>
                              <wps:spPr>
                                <a:xfrm>
                                  <a:off x="75509" y="-530"/>
                                  <a:ext cx="6535308" cy="136526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39" name="Text Box 23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1D054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0" name="Text Box 240"/>
                          <wps:cNvSpPr txBox="1"/>
                          <wps:spPr>
                            <a:xfrm>
                              <a:off x="474126" y="322268"/>
                              <a:ext cx="4696627" cy="9257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C20A7C" w:rsidRDefault="006A3C38" w:rsidP="001D054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Cho ba số thực dương </w:t>
                                </w:r>
                                <w:r w:rsidRPr="0035497A">
                                  <w:rPr>
                                    <w:position w:val="-6"/>
                                  </w:rPr>
                                  <w:object w:dxaOrig="180" w:dyaOrig="220">
                                    <v:shape id="_x0000_i2345" type="#_x0000_t75" style="width:8.25pt;height:11.25pt" o:ole="">
                                      <v:imagedata r:id="rId513" o:title=""/>
                                    </v:shape>
                                    <o:OLEObject Type="Embed" ProgID="Equation.DSMT4" ShapeID="_x0000_i2345" DrawAspect="Content" ObjectID="_1783949203" r:id="rId514"/>
                                  </w:object>
                                </w: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, </w:t>
                                </w:r>
                                <w:r w:rsidRPr="0035497A">
                                  <w:rPr>
                                    <w:position w:val="-6"/>
                                  </w:rPr>
                                  <w:object w:dxaOrig="180" w:dyaOrig="279">
                                    <v:shape id="_x0000_i2346" type="#_x0000_t75" style="width:8.25pt;height:13.5pt" o:ole="">
                                      <v:imagedata r:id="rId515" o:title=""/>
                                    </v:shape>
                                    <o:OLEObject Type="Embed" ProgID="Equation.DSMT4" ShapeID="_x0000_i2346" DrawAspect="Content" ObjectID="_1783949204" r:id="rId516"/>
                                  </w:object>
                                </w: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, </w:t>
                                </w:r>
                                <w:r w:rsidRPr="0035497A">
                                  <w:rPr>
                                    <w:position w:val="-6"/>
                                  </w:rPr>
                                  <w:object w:dxaOrig="180" w:dyaOrig="220">
                                    <v:shape id="_x0000_i2347" type="#_x0000_t75" style="width:8.25pt;height:11.25pt" o:ole="">
                                      <v:imagedata r:id="rId517" o:title=""/>
                                    </v:shape>
                                    <o:OLEObject Type="Embed" ProgID="Equation.DSMT4" ShapeID="_x0000_i2347" DrawAspect="Content" ObjectID="_1783949205" r:id="rId518"/>
                                  </w:object>
                                </w: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 khác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139" w:dyaOrig="260">
                                    <v:shape id="_x0000_i2348" type="#_x0000_t75" style="width:6.75pt;height:12.75pt" o:ole="">
                                      <v:imagedata r:id="rId519" o:title=""/>
                                    </v:shape>
                                    <o:OLEObject Type="Embed" ProgID="Equation.DSMT4" ShapeID="_x0000_i2348" DrawAspect="Content" ObjectID="_1783949206" r:id="rId520"/>
                                  </w:object>
                                </w: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. Đồ thị các hàm số </w:t>
                                </w:r>
                                <w:r w:rsidRPr="0035497A">
                                  <w:rPr>
                                    <w:position w:val="-12"/>
                                  </w:rPr>
                                  <w:object w:dxaOrig="1040" w:dyaOrig="380">
                                    <v:shape id="_x0000_i2349" type="#_x0000_t75" style="width:52.5pt;height:18.75pt" o:ole="">
                                      <v:imagedata r:id="rId521" o:title=""/>
                                    </v:shape>
                                    <o:OLEObject Type="Embed" ProgID="Equation.DSMT4" ShapeID="_x0000_i2349" DrawAspect="Content" ObjectID="_1783949207" r:id="rId522"/>
                                  </w:object>
                                </w: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, </w:t>
                                </w:r>
                                <w:r w:rsidRPr="0035497A">
                                  <w:rPr>
                                    <w:position w:val="-12"/>
                                  </w:rPr>
                                  <w:object w:dxaOrig="1040" w:dyaOrig="380">
                                    <v:shape id="_x0000_i2350" type="#_x0000_t75" style="width:52.5pt;height:18.75pt" o:ole="">
                                      <v:imagedata r:id="rId523" o:title=""/>
                                    </v:shape>
                                    <o:OLEObject Type="Embed" ProgID="Equation.DSMT4" ShapeID="_x0000_i2350" DrawAspect="Content" ObjectID="_1783949208" r:id="rId524"/>
                                  </w:object>
                                </w: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, </w:t>
                                </w:r>
                                <w:r w:rsidRPr="0035497A">
                                  <w:rPr>
                                    <w:position w:val="-12"/>
                                  </w:rPr>
                                  <w:object w:dxaOrig="1040" w:dyaOrig="380">
                                    <v:shape id="_x0000_i2351" type="#_x0000_t75" style="width:52.5pt;height:18.75pt" o:ole="">
                                      <v:imagedata r:id="rId525" o:title=""/>
                                    </v:shape>
                                    <o:OLEObject Type="Embed" ProgID="Equation.DSMT4" ShapeID="_x0000_i2351" DrawAspect="Content" ObjectID="_1783949209" r:id="rId526"/>
                                  </w:object>
                                </w:r>
                                <w:r w:rsidRPr="0035497A"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 được cho trong hình vẽ bên.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  <w:t xml:space="preserve"> </w:t>
                                </w:r>
                                <w:r w:rsidRPr="001D054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So sánh các số </w:t>
                                </w:r>
                                <w:r w:rsidRPr="001D0540">
                                  <w:rPr>
                                    <w:rFonts w:ascii="Palatino Linotype" w:hAnsi="Palatino Linotype"/>
                                    <w:i/>
                                    <w:szCs w:val="24"/>
                                  </w:rPr>
                                  <w:t>a,b,c</w:t>
                                </w:r>
                                <w:r w:rsidRPr="001D054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1" name="Picture 241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233" o:spid="_x0000_s1198" style="width:521.35pt;height:137.1pt;mso-position-horizontal-relative:char;mso-position-vertical-relative:line" coordorigin=",95" coordsize="66808,17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">
                <v:group id="Group 234" o:spid="_x0000_s1199" style="position:absolute;top:1619;width:66808;height:16050" coordorigin=",829" coordsize="66809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<v:group id="Group 235" o:spid="_x0000_s1200" style="position:absolute;top:829;width:66809;height:16055" coordorigin=",-2419" coordsize="66809,16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<v:group id="Group 236" o:spid="_x0000_s1201" style="position:absolute;top:-5;width:66809;height:13652" coordorigin=",-5" coordsize="66813,1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  <v:rect id="Rectangle 237" o:spid="_x0000_s1202" style="position:absolute;top:-1;width:66813;height:136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" fillcolor="#c00000" stroked="f" strokeweight="1pt"/>
                      <v:roundrect id="Rounded Rectangle 238" o:spid="_x0000_s1203" style="position:absolute;left:755;top:-5;width:65353;height:1365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239" o:spid="_x0000_s120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  <v:textbox>
                        <w:txbxContent>
                          <w:p w:rsidR="006A3C38" w:rsidRPr="003E2961" w:rsidRDefault="006A3C38" w:rsidP="001D054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40" o:spid="_x0000_s1205" type="#_x0000_t202" style="position:absolute;left:4741;top:3222;width:46966;height:9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<v:textbox>
                      <w:txbxContent>
                        <w:p w:rsidR="006A3C38" w:rsidRPr="00C20A7C" w:rsidRDefault="006A3C38" w:rsidP="001D054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Cho ba số thực dương </w:t>
                          </w:r>
                          <w:r w:rsidRPr="0035497A">
                            <w:rPr>
                              <w:position w:val="-6"/>
                            </w:rPr>
                            <w:object w:dxaOrig="180" w:dyaOrig="220">
                              <v:shape id="_x0000_i2345" type="#_x0000_t75" style="width:8.25pt;height:11.25pt" o:ole="">
                                <v:imagedata r:id="rId513" o:title=""/>
                              </v:shape>
                              <o:OLEObject Type="Embed" ProgID="Equation.DSMT4" ShapeID="_x0000_i2345" DrawAspect="Content" ObjectID="_1783949203" r:id="rId527"/>
                            </w:object>
                          </w: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, </w:t>
                          </w:r>
                          <w:r w:rsidRPr="0035497A">
                            <w:rPr>
                              <w:position w:val="-6"/>
                            </w:rPr>
                            <w:object w:dxaOrig="180" w:dyaOrig="279">
                              <v:shape id="_x0000_i2346" type="#_x0000_t75" style="width:8.25pt;height:13.5pt" o:ole="">
                                <v:imagedata r:id="rId515" o:title=""/>
                              </v:shape>
                              <o:OLEObject Type="Embed" ProgID="Equation.DSMT4" ShapeID="_x0000_i2346" DrawAspect="Content" ObjectID="_1783949204" r:id="rId528"/>
                            </w:object>
                          </w: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, </w:t>
                          </w:r>
                          <w:r w:rsidRPr="0035497A">
                            <w:rPr>
                              <w:position w:val="-6"/>
                            </w:rPr>
                            <w:object w:dxaOrig="180" w:dyaOrig="220">
                              <v:shape id="_x0000_i2347" type="#_x0000_t75" style="width:8.25pt;height:11.25pt" o:ole="">
                                <v:imagedata r:id="rId517" o:title=""/>
                              </v:shape>
                              <o:OLEObject Type="Embed" ProgID="Equation.DSMT4" ShapeID="_x0000_i2347" DrawAspect="Content" ObjectID="_1783949205" r:id="rId529"/>
                            </w:object>
                          </w: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 khác </w:t>
                          </w:r>
                          <w:r w:rsidRPr="00025957">
                            <w:rPr>
                              <w:position w:val="-4"/>
                            </w:rPr>
                            <w:object w:dxaOrig="139" w:dyaOrig="260">
                              <v:shape id="_x0000_i2348" type="#_x0000_t75" style="width:6.75pt;height:12.75pt" o:ole="">
                                <v:imagedata r:id="rId519" o:title=""/>
                              </v:shape>
                              <o:OLEObject Type="Embed" ProgID="Equation.DSMT4" ShapeID="_x0000_i2348" DrawAspect="Content" ObjectID="_1783949206" r:id="rId530"/>
                            </w:object>
                          </w: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. Đồ thị các hàm số </w:t>
                          </w:r>
                          <w:r w:rsidRPr="0035497A">
                            <w:rPr>
                              <w:position w:val="-12"/>
                            </w:rPr>
                            <w:object w:dxaOrig="1040" w:dyaOrig="380">
                              <v:shape id="_x0000_i2349" type="#_x0000_t75" style="width:52.5pt;height:18.75pt" o:ole="">
                                <v:imagedata r:id="rId521" o:title=""/>
                              </v:shape>
                              <o:OLEObject Type="Embed" ProgID="Equation.DSMT4" ShapeID="_x0000_i2349" DrawAspect="Content" ObjectID="_1783949207" r:id="rId531"/>
                            </w:object>
                          </w: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, </w:t>
                          </w:r>
                          <w:r w:rsidRPr="0035497A">
                            <w:rPr>
                              <w:position w:val="-12"/>
                            </w:rPr>
                            <w:object w:dxaOrig="1040" w:dyaOrig="380">
                              <v:shape id="_x0000_i2350" type="#_x0000_t75" style="width:52.5pt;height:18.75pt" o:ole="">
                                <v:imagedata r:id="rId523" o:title=""/>
                              </v:shape>
                              <o:OLEObject Type="Embed" ProgID="Equation.DSMT4" ShapeID="_x0000_i2350" DrawAspect="Content" ObjectID="_1783949208" r:id="rId532"/>
                            </w:object>
                          </w: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, </w:t>
                          </w:r>
                          <w:r w:rsidRPr="0035497A">
                            <w:rPr>
                              <w:position w:val="-12"/>
                            </w:rPr>
                            <w:object w:dxaOrig="1040" w:dyaOrig="380">
                              <v:shape id="_x0000_i2351" type="#_x0000_t75" style="width:52.5pt;height:18.75pt" o:ole="">
                                <v:imagedata r:id="rId525" o:title=""/>
                              </v:shape>
                              <o:OLEObject Type="Embed" ProgID="Equation.DSMT4" ShapeID="_x0000_i2351" DrawAspect="Content" ObjectID="_1783949209" r:id="rId533"/>
                            </w:object>
                          </w:r>
                          <w:r w:rsidRPr="0035497A"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 được cho trong hình vẽ bên.</w:t>
                          </w:r>
                          <w:r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  <w:t xml:space="preserve"> </w:t>
                          </w:r>
                          <w:r w:rsidRPr="001D054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So sánh các số </w:t>
                          </w:r>
                          <w:r w:rsidRPr="001D0540">
                            <w:rPr>
                              <w:rFonts w:ascii="Palatino Linotype" w:hAnsi="Palatino Linotype"/>
                              <w:i/>
                              <w:szCs w:val="24"/>
                            </w:rPr>
                            <w:t>a,b,c</w:t>
                          </w:r>
                          <w:r w:rsidRPr="001D0540">
                            <w:rPr>
                              <w:rFonts w:ascii="Palatino Linotype" w:hAnsi="Palatino Linotype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241" o:spid="_x0000_s120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1D0540" w:rsidRPr="00B94965" w:rsidRDefault="001D0540" w:rsidP="001D054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1D0540" w:rsidRPr="0035497A" w:rsidRDefault="001D0540" w:rsidP="001D0540">
      <w:pPr>
        <w:widowControl w:val="0"/>
        <w:spacing w:after="0" w:line="240" w:lineRule="auto"/>
        <w:ind w:left="1000"/>
        <w:rPr>
          <w:rFonts w:ascii="Palatino Linotype" w:hAnsi="Palatino Linotype"/>
          <w:color w:val="000000"/>
          <w:szCs w:val="24"/>
        </w:rPr>
      </w:pPr>
      <w:r w:rsidRPr="0035497A">
        <w:rPr>
          <w:rFonts w:ascii="Palatino Linotype" w:hAnsi="Palatino Linotype"/>
          <w:color w:val="000000"/>
          <w:szCs w:val="24"/>
        </w:rPr>
        <w:t xml:space="preserve">Dựa vào đồ thị, ta thấy hàm số </w:t>
      </w:r>
      <w:r w:rsidRPr="0035497A">
        <w:rPr>
          <w:position w:val="-12"/>
        </w:rPr>
        <w:object w:dxaOrig="1040" w:dyaOrig="380">
          <v:shape id="_x0000_i2214" type="#_x0000_t75" style="width:52.5pt;height:18.75pt" o:ole="">
            <v:imagedata r:id="rId534" o:title=""/>
          </v:shape>
          <o:OLEObject Type="Embed" ProgID="Equation.DSMT4" ShapeID="_x0000_i2214" DrawAspect="Content" ObjectID="_1783949061" r:id="rId535"/>
        </w:object>
      </w:r>
      <w:r w:rsidRPr="0035497A">
        <w:rPr>
          <w:rFonts w:ascii="Palatino Linotype" w:hAnsi="Palatino Linotype"/>
          <w:color w:val="000000"/>
          <w:szCs w:val="24"/>
        </w:rPr>
        <w:t xml:space="preserve"> nghịch biến trên </w:t>
      </w:r>
      <w:r w:rsidRPr="0035497A">
        <w:rPr>
          <w:position w:val="-16"/>
        </w:rPr>
        <w:object w:dxaOrig="780" w:dyaOrig="440">
          <v:shape id="_x0000_i2215" type="#_x0000_t75" style="width:39pt;height:21.75pt" o:ole="">
            <v:imagedata r:id="rId536" o:title=""/>
          </v:shape>
          <o:OLEObject Type="Embed" ProgID="Equation.DSMT4" ShapeID="_x0000_i2215" DrawAspect="Content" ObjectID="_1783949062" r:id="rId537"/>
        </w:object>
      </w:r>
      <w:r w:rsidRPr="0035497A">
        <w:rPr>
          <w:position w:val="-6"/>
        </w:rPr>
        <w:object w:dxaOrig="1140" w:dyaOrig="279">
          <v:shape id="_x0000_i2486" type="#_x0000_t75" style="width:57pt;height:13.5pt" o:ole="">
            <v:imagedata r:id="rId538" o:title=""/>
          </v:shape>
          <o:OLEObject Type="Embed" ProgID="Equation.DSMT4" ShapeID="_x0000_i2486" DrawAspect="Content" ObjectID="_1783949063" r:id="rId539"/>
        </w:object>
      </w:r>
      <w:r w:rsidRPr="0035497A">
        <w:rPr>
          <w:rFonts w:ascii="Palatino Linotype" w:hAnsi="Palatino Linotype"/>
          <w:color w:val="000000"/>
          <w:szCs w:val="24"/>
        </w:rPr>
        <w:t xml:space="preserve">. </w:t>
      </w:r>
    </w:p>
    <w:p w:rsidR="001D0540" w:rsidRPr="0035497A" w:rsidRDefault="001D0540" w:rsidP="001D0540">
      <w:pPr>
        <w:widowControl w:val="0"/>
        <w:spacing w:after="0" w:line="240" w:lineRule="auto"/>
        <w:ind w:left="1000"/>
        <w:rPr>
          <w:rFonts w:ascii="Palatino Linotype" w:hAnsi="Palatino Linotype"/>
          <w:color w:val="000000"/>
          <w:szCs w:val="24"/>
        </w:rPr>
      </w:pPr>
      <w:r>
        <w:rPr>
          <w:rFonts w:ascii="Palatino Linotype" w:eastAsia="Times New Roman" w:hAnsi="Palatino Linotype" w:cs="Times New Roman"/>
          <w:color w:val="000000"/>
          <w:szCs w:val="24"/>
          <w:lang w:val="vi-VN"/>
        </w:rPr>
        <w:t>Và</w:t>
      </w:r>
      <w:r w:rsidRPr="0035497A">
        <w:rPr>
          <w:rFonts w:ascii="Palatino Linotype" w:eastAsia="Times New Roman" w:hAnsi="Palatino Linotype" w:cs="Times New Roman"/>
          <w:color w:val="000000"/>
          <w:szCs w:val="24"/>
        </w:rPr>
        <w:t xml:space="preserve"> đồ thị ta thấy hàm số </w:t>
      </w:r>
      <w:r w:rsidRPr="0035497A">
        <w:rPr>
          <w:position w:val="-12"/>
        </w:rPr>
        <w:object w:dxaOrig="1040" w:dyaOrig="380">
          <v:shape id="_x0000_i2217" type="#_x0000_t75" style="width:52.5pt;height:18.75pt" o:ole="">
            <v:imagedata r:id="rId540" o:title=""/>
          </v:shape>
          <o:OLEObject Type="Embed" ProgID="Equation.DSMT4" ShapeID="_x0000_i2217" DrawAspect="Content" ObjectID="_1783949064" r:id="rId541"/>
        </w:object>
      </w:r>
      <w:r w:rsidRPr="0035497A">
        <w:rPr>
          <w:rFonts w:ascii="Palatino Linotype" w:hAnsi="Palatino Linotype"/>
          <w:color w:val="000000"/>
          <w:szCs w:val="24"/>
        </w:rPr>
        <w:t xml:space="preserve">, </w:t>
      </w:r>
      <w:r w:rsidRPr="0035497A">
        <w:rPr>
          <w:position w:val="-12"/>
        </w:rPr>
        <w:object w:dxaOrig="1040" w:dyaOrig="380">
          <v:shape id="_x0000_i2218" type="#_x0000_t75" style="width:52.5pt;height:18.75pt" o:ole="">
            <v:imagedata r:id="rId542" o:title=""/>
          </v:shape>
          <o:OLEObject Type="Embed" ProgID="Equation.DSMT4" ShapeID="_x0000_i2218" DrawAspect="Content" ObjectID="_1783949065" r:id="rId543"/>
        </w:object>
      </w:r>
      <w:r w:rsidRPr="0035497A">
        <w:rPr>
          <w:rFonts w:ascii="Palatino Linotype" w:hAnsi="Palatino Linotype"/>
          <w:color w:val="000000"/>
          <w:szCs w:val="24"/>
        </w:rPr>
        <w:t xml:space="preserve"> đồng biến trên </w:t>
      </w:r>
      <w:r w:rsidRPr="0035497A">
        <w:rPr>
          <w:position w:val="-16"/>
        </w:rPr>
        <w:object w:dxaOrig="780" w:dyaOrig="440">
          <v:shape id="_x0000_i2219" type="#_x0000_t75" style="width:39pt;height:21.75pt" o:ole="">
            <v:imagedata r:id="rId544" o:title=""/>
          </v:shape>
          <o:OLEObject Type="Embed" ProgID="Equation.DSMT4" ShapeID="_x0000_i2219" DrawAspect="Content" ObjectID="_1783949066" r:id="rId545"/>
        </w:object>
      </w:r>
      <w:r w:rsidRPr="0035497A">
        <w:rPr>
          <w:position w:val="-8"/>
        </w:rPr>
        <w:object w:dxaOrig="980" w:dyaOrig="300">
          <v:shape id="_x0000_i2220" type="#_x0000_t75" style="width:48.75pt;height:15pt" o:ole="">
            <v:imagedata r:id="rId546" o:title=""/>
          </v:shape>
          <o:OLEObject Type="Embed" ProgID="Equation.DSMT4" ShapeID="_x0000_i2220" DrawAspect="Content" ObjectID="_1783949067" r:id="rId547"/>
        </w:object>
      </w:r>
    </w:p>
    <w:p w:rsidR="001D0540" w:rsidRPr="0035497A" w:rsidRDefault="001D0540" w:rsidP="001D0540">
      <w:pPr>
        <w:widowControl w:val="0"/>
        <w:spacing w:after="0" w:line="240" w:lineRule="auto"/>
        <w:ind w:left="1000"/>
        <w:rPr>
          <w:rFonts w:ascii="Palatino Linotype" w:hAnsi="Palatino Linotype"/>
          <w:color w:val="000000"/>
          <w:szCs w:val="24"/>
        </w:rPr>
      </w:pPr>
      <w:r w:rsidRPr="0035497A">
        <w:rPr>
          <w:rFonts w:ascii="Palatino Linotype" w:hAnsi="Palatino Linotype"/>
          <w:color w:val="000000"/>
          <w:szCs w:val="24"/>
        </w:rPr>
        <w:t xml:space="preserve">Xét </w:t>
      </w:r>
      <w:r w:rsidRPr="0035497A">
        <w:rPr>
          <w:position w:val="-32"/>
        </w:rPr>
        <w:object w:dxaOrig="7820" w:dyaOrig="720">
          <v:shape id="_x0000_i2221" type="#_x0000_t75" style="width:390.75pt;height:36pt" o:ole="">
            <v:imagedata r:id="rId548" o:title=""/>
          </v:shape>
          <o:OLEObject Type="Embed" ProgID="Equation.DSMT4" ShapeID="_x0000_i2221" DrawAspect="Content" ObjectID="_1783949068" r:id="rId549"/>
        </w:object>
      </w:r>
      <w:r w:rsidRPr="0035497A">
        <w:rPr>
          <w:rFonts w:ascii="Palatino Linotype" w:eastAsia="Times New Roman" w:hAnsi="Palatino Linotype" w:cs="Times New Roman"/>
          <w:color w:val="000000"/>
          <w:szCs w:val="24"/>
        </w:rPr>
        <w:t>.</w:t>
      </w:r>
      <w:r w:rsidRPr="0035497A">
        <w:rPr>
          <w:rFonts w:ascii="Palatino Linotype" w:hAnsi="Palatino Linotype"/>
          <w:color w:val="000000"/>
          <w:szCs w:val="24"/>
        </w:rPr>
        <w:t xml:space="preserve"> </w:t>
      </w:r>
    </w:p>
    <w:p w:rsidR="001D0540" w:rsidRPr="0035497A" w:rsidRDefault="001D0540" w:rsidP="001D0540">
      <w:pPr>
        <w:widowControl w:val="0"/>
        <w:spacing w:after="0" w:line="240" w:lineRule="auto"/>
        <w:ind w:left="1000"/>
        <w:rPr>
          <w:rFonts w:ascii="Palatino Linotype" w:hAnsi="Palatino Linotype"/>
          <w:b/>
          <w:color w:val="000000"/>
          <w:szCs w:val="24"/>
        </w:rPr>
      </w:pPr>
      <w:r w:rsidRPr="0035497A">
        <w:rPr>
          <w:rFonts w:ascii="Palatino Linotype" w:hAnsi="Palatino Linotype"/>
          <w:color w:val="000000"/>
          <w:szCs w:val="24"/>
        </w:rPr>
        <w:t xml:space="preserve">Suy ra </w:t>
      </w:r>
      <w:r w:rsidRPr="0035497A">
        <w:rPr>
          <w:position w:val="-6"/>
        </w:rPr>
        <w:object w:dxaOrig="859" w:dyaOrig="279">
          <v:shape id="_x0000_i2222" type="#_x0000_t75" style="width:43.5pt;height:13.5pt" o:ole="">
            <v:imagedata r:id="rId550" o:title=""/>
          </v:shape>
          <o:OLEObject Type="Embed" ProgID="Equation.DSMT4" ShapeID="_x0000_i2222" DrawAspect="Content" ObjectID="_1783949069" r:id="rId551"/>
        </w:object>
      </w:r>
      <w:r w:rsidRPr="0035497A">
        <w:rPr>
          <w:rFonts w:ascii="Palatino Linotype" w:hAnsi="Palatino Linotype"/>
          <w:color w:val="000000"/>
          <w:szCs w:val="24"/>
        </w:rPr>
        <w:t>.</w:t>
      </w:r>
    </w:p>
    <w:p w:rsidR="002D43EE" w:rsidRDefault="003939BD" w:rsidP="002D43E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w:object w:dxaOrig="1300" w:dyaOrig="440">
          <v:group id="_x0000_s1278" style="position:absolute;margin-left:371.65pt;margin-top:34.3pt;width:124.4pt;height:100.05pt;z-index:251658240" coordorigin="1781,1190" coordsize="3480,2823">
            <v:group id="_x0000_s1279" style="position:absolute;left:1781;top:1250;width:3480;height:2700" coordorigin="1781,1250" coordsize="3480,2700">
              <v:group id="_x0000_s1280" style="position:absolute;left:1781;top:1250;width:3480;height:2700" coordorigin="1781,1250" coordsize="3480,2700">
                <v:line id="_x0000_s1281" style="position:absolute" from="2925,1250" to="2925,3950" strokeweight="1.5pt">
                  <v:stroke startarrow="block" startarrowwidth="narrow"/>
                </v:line>
                <v:line id="_x0000_s1282" style="position:absolute" from="1781,3394" to="5261,3394" strokeweight="1.5pt">
                  <v:stroke endarrow="block" endarrowwidth="narrow"/>
                </v:line>
                <v:oval id="_x0000_s1283" style="position:absolute;left:2893;top:3370;width:57;height:57" fillcolor="red">
                  <v:textbox style="mso-next-textbox:#_x0000_s1283">
                    <w:txbxContent>
                      <w:p w:rsidR="006A3C38" w:rsidRDefault="006A3C38" w:rsidP="003939BD"/>
                    </w:txbxContent>
                  </v:textbox>
                </v:oval>
              </v:group>
              <v:shape id="_x0000_s1284" style="position:absolute;left:1797;top:1298;width:2453;height:1987;mso-position-horizontal:absolute;mso-position-vertical:absolute" coordsize="2453,1987" path="m,1987hhc278,1965,728,1883,1133,1680v405,-203,540,-360,772,-638c2137,764,2370,270,2453,e" filled="f" strokeweight="1.25pt">
                <v:path arrowok="t"/>
              </v:shape>
              <v:shape id="_x0000_s1285" style="position:absolute;left:1797;top:1298;width:2798;height:1935;mso-position-horizontal:absolute;mso-position-vertical:absolute" coordsize="2798,1935" path="m,1935hhc420,1890,772,1826,1118,1680v346,-146,662,-334,945,-615c2346,784,2648,345,2798,e" filled="f" strokeweight="1.25pt">
                <v:path arrowok="t"/>
              </v:shape>
              <v:shape id="_x0000_s1286" style="position:absolute;left:2970;top:1293;width:2190;height:2520;mso-position-horizontal:absolute;mso-position-vertical:absolute" coordsize="2190,2520" path="m15,hhc,383,98,945,293,1328v195,383,494,584,802,772c1403,2288,1950,2438,2190,2520e" filled="f" strokeweight="1.25pt">
                <v:path arrowok="t"/>
              </v:shape>
              <v:oval id="_x0000_s1287" style="position:absolute;left:2893;top:2950;width:57;height:57" fillcolor="red">
                <v:textbox style="mso-next-textbox:#_x0000_s1287">
                  <w:txbxContent>
                    <w:p w:rsidR="006A3C38" w:rsidRDefault="006A3C38" w:rsidP="003939BD"/>
                  </w:txbxContent>
                </v:textbox>
              </v:oval>
              <v:oval id="_x0000_s1288" style="position:absolute;left:4045;top:3362;width:57;height:57" fillcolor="red">
                <v:textbox style="mso-next-textbox:#_x0000_s1288">
                  <w:txbxContent>
                    <w:p w:rsidR="006A3C38" w:rsidRDefault="006A3C38" w:rsidP="003939BD"/>
                  </w:txbxContent>
                </v:textbox>
              </v:oval>
            </v:group>
            <v:shape id="_x0000_s1289" type="#_x0000_t75" style="position:absolute;left:2661;top:3408;width:240;height:278">
              <v:imagedata r:id="rId552" o:title=""/>
            </v:shape>
            <v:shape id="_x0000_s1290" type="#_x0000_t75" style="position:absolute;left:5005;top:3394;width:200;height:219">
              <v:imagedata r:id="rId553" o:title=""/>
            </v:shape>
            <v:shape id="_x0000_s1291" type="#_x0000_t75" style="position:absolute;left:2661;top:1282;width:220;height:259">
              <v:imagedata r:id="rId554" o:title=""/>
            </v:shape>
            <v:shape id="_x0000_s1292" type="#_x0000_t75" style="position:absolute;left:4005;top:3394;width:139;height:259">
              <v:imagedata r:id="rId555" o:title=""/>
            </v:shape>
            <v:shape id="_x0000_s1293" type="#_x0000_t75" style="position:absolute;left:2757;top:2730;width:139;height:259">
              <v:imagedata r:id="rId556" o:title=""/>
            </v:shape>
            <v:shape id="_x0000_s1294" type="#_x0000_t75" style="position:absolute;left:3525;top:1190;width:660;height:359">
              <v:imagedata r:id="rId557" o:title=""/>
            </v:shape>
            <v:shape id="_x0000_s1295" type="#_x0000_t75" style="position:absolute;left:4469;top:1358;width:660;height:359">
              <v:imagedata r:id="rId558" o:title=""/>
            </v:shape>
            <v:shape id="_x0000_s1296" type="#_x0000_t75" style="position:absolute;left:3985;top:3654;width:1020;height:359">
              <v:imagedata r:id="rId559" o:title=""/>
            </v:shape>
          </v:group>
          <o:OLEObject Type="Embed" ProgID="Equation.DSMT4" ShapeID="_x0000_s1289" DrawAspect="Content" ObjectID="_1783949101" r:id="rId560"/>
          <o:OLEObject Type="Embed" ProgID="Equation.DSMT4" ShapeID="_x0000_s1290" DrawAspect="Content" ObjectID="_1783949102" r:id="rId561"/>
          <o:OLEObject Type="Embed" ProgID="Equation.DSMT4" ShapeID="_x0000_s1291" DrawAspect="Content" ObjectID="_1783949103" r:id="rId562"/>
          <o:OLEObject Type="Embed" ProgID="Equation.DSMT4" ShapeID="_x0000_s1292" DrawAspect="Content" ObjectID="_1783949104" r:id="rId563"/>
          <o:OLEObject Type="Embed" ProgID="Equation.DSMT4" ShapeID="_x0000_s1293" DrawAspect="Content" ObjectID="_1783949105" r:id="rId564"/>
          <o:OLEObject Type="Embed" ProgID="Equation.DSMT4" ShapeID="_x0000_s1294" DrawAspect="Content" ObjectID="_1783949106" r:id="rId565"/>
          <o:OLEObject Type="Embed" ProgID="Equation.DSMT4" ShapeID="_x0000_s1295" DrawAspect="Content" ObjectID="_1783949107" r:id="rId566"/>
          <o:OLEObject Type="Embed" ProgID="Equation.DSMT4" ShapeID="_x0000_s1296" DrawAspect="Content" ObjectID="_1783949108" r:id="rId567"/>
        </w:object>
      </w: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96DFF72" wp14:editId="2BED70C3">
                <wp:extent cx="6621145" cy="1741170"/>
                <wp:effectExtent l="0" t="0" r="8255" b="0"/>
                <wp:docPr id="245" name="Group 2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741170"/>
                          <a:chOff x="0" y="9524"/>
                          <a:chExt cx="6680836" cy="1757397"/>
                        </a:xfrm>
                      </wpg:grpSpPr>
                      <wpg:grpSp>
                        <wpg:cNvPr id="246" name="Group 246"/>
                        <wpg:cNvGrpSpPr/>
                        <wpg:grpSpPr>
                          <a:xfrm>
                            <a:off x="0" y="161925"/>
                            <a:ext cx="6680836" cy="1604996"/>
                            <a:chOff x="0" y="82942"/>
                            <a:chExt cx="6680973" cy="1605498"/>
                          </a:xfrm>
                        </wpg:grpSpPr>
                        <wpg:grpSp>
                          <wpg:cNvPr id="247" name="Group 247"/>
                          <wpg:cNvGrpSpPr/>
                          <wpg:grpSpPr>
                            <a:xfrm>
                              <a:off x="0" y="82942"/>
                              <a:ext cx="6680973" cy="1605498"/>
                              <a:chOff x="0" y="-241965"/>
                              <a:chExt cx="6680973" cy="1606695"/>
                            </a:xfrm>
                          </wpg:grpSpPr>
                          <wpg:grpSp>
                            <wpg:cNvPr id="248" name="Group 248"/>
                            <wpg:cNvGrpSpPr/>
                            <wpg:grpSpPr>
                              <a:xfrm>
                                <a:off x="0" y="-530"/>
                                <a:ext cx="6680973" cy="1365260"/>
                                <a:chOff x="0" y="-530"/>
                                <a:chExt cx="6681308" cy="1365562"/>
                              </a:xfrm>
                            </wpg:grpSpPr>
                            <wps:wsp>
                              <wps:cNvPr id="249" name="Rectangle 249"/>
                              <wps:cNvSpPr/>
                              <wps:spPr>
                                <a:xfrm>
                                  <a:off x="0" y="-190"/>
                                  <a:ext cx="6681308" cy="13652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0" name="Rounded Rectangle 250"/>
                              <wps:cNvSpPr/>
                              <wps:spPr>
                                <a:xfrm>
                                  <a:off x="75509" y="-530"/>
                                  <a:ext cx="6535308" cy="136526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1" name="Text Box 25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6A3C38" w:rsidRPr="003E2961" w:rsidRDefault="006A3C38" w:rsidP="003939B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52" name="Text Box 252"/>
                          <wps:cNvSpPr txBox="1"/>
                          <wps:spPr>
                            <a:xfrm>
                              <a:off x="474126" y="322268"/>
                              <a:ext cx="4494796" cy="9257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A3C38" w:rsidRPr="00C20A7C" w:rsidRDefault="006A3C38" w:rsidP="003939B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7270A1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Cho đồ thị hàm số </w:t>
                                </w:r>
                                <w:r w:rsidRPr="0035497A">
                                  <w:rPr>
                                    <w:position w:val="-12"/>
                                  </w:rPr>
                                  <w:object w:dxaOrig="639" w:dyaOrig="400">
                                    <v:shape id="_x0000_i2577" type="#_x0000_t75" style="width:31.5pt;height:19.5pt" o:ole="">
                                      <v:imagedata r:id="rId568" o:title=""/>
                                    </v:shape>
                                    <o:OLEObject Type="Embed" ProgID="Equation.DSMT4" ShapeID="_x0000_i2577" DrawAspect="Content" ObjectID="_1783949210" r:id="rId569"/>
                                  </w:object>
                                </w:r>
                                <w:r w:rsidRPr="007270A1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; </w:t>
                                </w:r>
                                <w:r w:rsidRPr="0035497A">
                                  <w:rPr>
                                    <w:position w:val="-12"/>
                                  </w:rPr>
                                  <w:object w:dxaOrig="639" w:dyaOrig="400">
                                    <v:shape id="_x0000_i2578" type="#_x0000_t75" style="width:31.5pt;height:19.5pt" o:ole="">
                                      <v:imagedata r:id="rId570" o:title=""/>
                                    </v:shape>
                                    <o:OLEObject Type="Embed" ProgID="Equation.DSMT4" ShapeID="_x0000_i2578" DrawAspect="Content" ObjectID="_1783949211" r:id="rId571"/>
                                  </w:object>
                                </w:r>
                                <w:r w:rsidRPr="007270A1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; </w:t>
                                </w:r>
                                <w:r w:rsidRPr="0035497A">
                                  <w:rPr>
                                    <w:position w:val="-12"/>
                                  </w:rPr>
                                  <w:object w:dxaOrig="1040" w:dyaOrig="380">
                                    <v:shape id="_x0000_i2579" type="#_x0000_t75" style="width:52.5pt;height:18.75pt" o:ole="">
                                      <v:imagedata r:id="rId572" o:title=""/>
                                    </v:shape>
                                    <o:OLEObject Type="Embed" ProgID="Equation.DSMT4" ShapeID="_x0000_i2579" DrawAspect="Content" ObjectID="_1783949212" r:id="rId573"/>
                                  </w:object>
                                </w:r>
                                <w:r w:rsidRPr="007270A1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 như hình vẽ. Tìm mối liên hệ của </w:t>
                                </w:r>
                                <w:r w:rsidRPr="0035497A">
                                  <w:rPr>
                                    <w:position w:val="-8"/>
                                  </w:rPr>
                                  <w:object w:dxaOrig="240" w:dyaOrig="240">
                                    <v:shape id="_x0000_i2580" type="#_x0000_t75" style="width:12pt;height:12pt" o:ole="">
                                      <v:imagedata r:id="rId574" o:title=""/>
                                    </v:shape>
                                    <o:OLEObject Type="Embed" ProgID="Equation.DSMT4" ShapeID="_x0000_i2580" DrawAspect="Content" ObjectID="_1783949213" r:id="rId575"/>
                                  </w:object>
                                </w:r>
                                <w:r w:rsidRPr="0035497A">
                                  <w:rPr>
                                    <w:position w:val="-8"/>
                                  </w:rPr>
                                  <w:object w:dxaOrig="240" w:dyaOrig="300">
                                    <v:shape id="_x0000_i2581" type="#_x0000_t75" style="width:12pt;height:15pt" o:ole="">
                                      <v:imagedata r:id="rId576" o:title=""/>
                                    </v:shape>
                                    <o:OLEObject Type="Embed" ProgID="Equation.DSMT4" ShapeID="_x0000_i2581" DrawAspect="Content" ObjectID="_1783949214" r:id="rId577"/>
                                  </w:object>
                                </w:r>
                                <w:r w:rsidRPr="007270A1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 </w:t>
                                </w:r>
                                <w:r w:rsidRPr="0035497A">
                                  <w:rPr>
                                    <w:position w:val="-6"/>
                                  </w:rPr>
                                  <w:object w:dxaOrig="180" w:dyaOrig="220">
                                    <v:shape id="_x0000_i2582" type="#_x0000_t75" style="width:8.25pt;height:11.25pt" o:ole="">
                                      <v:imagedata r:id="rId578" o:title=""/>
                                    </v:shape>
                                    <o:OLEObject Type="Embed" ProgID="Equation.DSMT4" ShapeID="_x0000_i2582" DrawAspect="Content" ObjectID="_1783949215" r:id="rId579"/>
                                  </w:object>
                                </w:r>
                                <w:r w:rsidRPr="007270A1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53" name="Picture 253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96DFF72" id="Group 245" o:spid="_x0000_s1207" style="width:521.35pt;height:137.1pt;mso-position-horizontal-relative:char;mso-position-vertical-relative:line" coordorigin=",95" coordsize="66808,17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">
                <v:group id="Group 246" o:spid="_x0000_s1208" style="position:absolute;top:1619;width:66808;height:16050" coordorigin=",829" coordsize="66809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group id="Group 247" o:spid="_x0000_s1209" style="position:absolute;top:829;width:66809;height:16055" coordorigin=",-2419" coordsize="66809,16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  <v:group id="Group 248" o:spid="_x0000_s1210" style="position:absolute;top:-5;width:66809;height:13652" coordorigin=",-5" coordsize="66813,1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  <v:rect id="Rectangle 249" o:spid="_x0000_s1211" style="position:absolute;top:-1;width:66813;height:136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" fillcolor="#c00000" stroked="f" strokeweight="1pt"/>
                      <v:roundrect id="Rounded Rectangle 250" o:spid="_x0000_s1212" style="position:absolute;left:755;top:-5;width:65353;height:1365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" fillcolor="#fff2cc [663]" stroked="f" strokeweight="1pt">
                        <v:stroke joinstyle="miter"/>
                      </v:roundrect>
                    </v:group>
                    <v:shape id="Text Box 251" o:spid="_x0000_s121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H5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GymMPfmXAE5OoXAAD//wMAUEsBAi0AFAAGAAgAAAAhANvh9svuAAAAhQEAABMAAAAAAAAA&#10;AAAAAAAAAAAAAFtDb250ZW50X1R5cGVzXS54bWxQSwECLQAUAAYACAAAACEAWvQsW78AAAAVAQAA&#10;CwAAAAAAAAAAAAAAAAAfAQAAX3JlbHMvLnJlbHNQSwECLQAUAAYACAAAACEAzk7h+cYAAADcAAAA&#10;DwAAAAAAAAAAAAAAAAAHAgAAZHJzL2Rvd25yZXYueG1sUEsFBgAAAAADAAMAtwAAAPoCAAAAAA==&#10;" filled="f" stroked="f" strokeweight=".5pt">
                      <v:textbox>
                        <w:txbxContent>
                          <w:p w:rsidR="006A3C38" w:rsidRPr="003E2961" w:rsidRDefault="006A3C38" w:rsidP="003939B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52" o:spid="_x0000_s1214" type="#_x0000_t202" style="position:absolute;left:4741;top:3222;width:44948;height:9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H+O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yT+DvTDgCcvkLAAD//wMAUEsBAi0AFAAGAAgAAAAhANvh9svuAAAAhQEAABMAAAAAAAAA&#10;AAAAAAAAAAAAAFtDb250ZW50X1R5cGVzXS54bWxQSwECLQAUAAYACAAAACEAWvQsW78AAAAVAQAA&#10;CwAAAAAAAAAAAAAAAAAfAQAAX3JlbHMvLnJlbHNQSwECLQAUAAYACAAAACEAPpx/jsYAAADcAAAA&#10;DwAAAAAAAAAAAAAAAAAHAgAAZHJzL2Rvd25yZXYueG1sUEsFBgAAAAADAAMAtwAAAPoCAAAAAA==&#10;" filled="f" stroked="f" strokeweight=".5pt">
                    <v:textbox>
                      <w:txbxContent>
                        <w:p w:rsidR="006A3C38" w:rsidRPr="00C20A7C" w:rsidRDefault="006A3C38" w:rsidP="003939B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7270A1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Cho đồ thị hàm số </w:t>
                          </w:r>
                          <w:r w:rsidRPr="0035497A">
                            <w:rPr>
                              <w:position w:val="-12"/>
                            </w:rPr>
                            <w:object w:dxaOrig="639" w:dyaOrig="400">
                              <v:shape id="_x0000_i2577" type="#_x0000_t75" style="width:31.5pt;height:19.5pt" o:ole="">
                                <v:imagedata r:id="rId568" o:title=""/>
                              </v:shape>
                              <o:OLEObject Type="Embed" ProgID="Equation.DSMT4" ShapeID="_x0000_i2577" DrawAspect="Content" ObjectID="_1783949210" r:id="rId580"/>
                            </w:object>
                          </w:r>
                          <w:r w:rsidRPr="007270A1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; </w:t>
                          </w:r>
                          <w:r w:rsidRPr="0035497A">
                            <w:rPr>
                              <w:position w:val="-12"/>
                            </w:rPr>
                            <w:object w:dxaOrig="639" w:dyaOrig="400">
                              <v:shape id="_x0000_i2578" type="#_x0000_t75" style="width:31.5pt;height:19.5pt" o:ole="">
                                <v:imagedata r:id="rId570" o:title=""/>
                              </v:shape>
                              <o:OLEObject Type="Embed" ProgID="Equation.DSMT4" ShapeID="_x0000_i2578" DrawAspect="Content" ObjectID="_1783949211" r:id="rId581"/>
                            </w:object>
                          </w:r>
                          <w:r w:rsidRPr="007270A1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; </w:t>
                          </w:r>
                          <w:r w:rsidRPr="0035497A">
                            <w:rPr>
                              <w:position w:val="-12"/>
                            </w:rPr>
                            <w:object w:dxaOrig="1040" w:dyaOrig="380">
                              <v:shape id="_x0000_i2579" type="#_x0000_t75" style="width:52.5pt;height:18.75pt" o:ole="">
                                <v:imagedata r:id="rId572" o:title=""/>
                              </v:shape>
                              <o:OLEObject Type="Embed" ProgID="Equation.DSMT4" ShapeID="_x0000_i2579" DrawAspect="Content" ObjectID="_1783949212" r:id="rId582"/>
                            </w:object>
                          </w:r>
                          <w:r w:rsidRPr="007270A1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 như hình vẽ. Tìm mối liên hệ của </w:t>
                          </w:r>
                          <w:r w:rsidRPr="0035497A">
                            <w:rPr>
                              <w:position w:val="-8"/>
                            </w:rPr>
                            <w:object w:dxaOrig="240" w:dyaOrig="240">
                              <v:shape id="_x0000_i2580" type="#_x0000_t75" style="width:12pt;height:12pt" o:ole="">
                                <v:imagedata r:id="rId574" o:title=""/>
                              </v:shape>
                              <o:OLEObject Type="Embed" ProgID="Equation.DSMT4" ShapeID="_x0000_i2580" DrawAspect="Content" ObjectID="_1783949213" r:id="rId583"/>
                            </w:object>
                          </w:r>
                          <w:r w:rsidRPr="0035497A">
                            <w:rPr>
                              <w:position w:val="-8"/>
                            </w:rPr>
                            <w:object w:dxaOrig="240" w:dyaOrig="300">
                              <v:shape id="_x0000_i2581" type="#_x0000_t75" style="width:12pt;height:15pt" o:ole="">
                                <v:imagedata r:id="rId576" o:title=""/>
                              </v:shape>
                              <o:OLEObject Type="Embed" ProgID="Equation.DSMT4" ShapeID="_x0000_i2581" DrawAspect="Content" ObjectID="_1783949214" r:id="rId584"/>
                            </w:object>
                          </w:r>
                          <w:r w:rsidRPr="007270A1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 </w:t>
                          </w:r>
                          <w:r w:rsidRPr="0035497A">
                            <w:rPr>
                              <w:position w:val="-6"/>
                            </w:rPr>
                            <w:object w:dxaOrig="180" w:dyaOrig="220">
                              <v:shape id="_x0000_i2582" type="#_x0000_t75" style="width:8.25pt;height:11.25pt" o:ole="">
                                <v:imagedata r:id="rId578" o:title=""/>
                              </v:shape>
                              <o:OLEObject Type="Embed" ProgID="Equation.DSMT4" ShapeID="_x0000_i2582" DrawAspect="Content" ObjectID="_1783949215" r:id="rId585"/>
                            </w:object>
                          </w:r>
                          <w:r w:rsidRPr="007270A1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253" o:spid="_x0000_s121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">
                  <v:imagedata r:id="rId155" o:title=""/>
                  <v:path arrowok="t"/>
                </v:shape>
                <w10:anchorlock/>
              </v:group>
            </w:pict>
          </mc:Fallback>
        </mc:AlternateContent>
      </w:r>
    </w:p>
    <w:p w:rsidR="002D43EE" w:rsidRPr="00B94965" w:rsidRDefault="002D43EE" w:rsidP="002D43E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1D0540" w:rsidRPr="0035497A" w:rsidRDefault="001D0540" w:rsidP="001D054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Cs w:val="24"/>
          <w:lang w:val="it-IT"/>
        </w:rPr>
      </w:pP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Nhận xét hàm số </w:t>
      </w:r>
      <w:r w:rsidRPr="0035497A">
        <w:rPr>
          <w:position w:val="-12"/>
        </w:rPr>
        <w:object w:dxaOrig="1040" w:dyaOrig="380">
          <v:shape id="_x0000_i2229" type="#_x0000_t75" style="width:52.5pt;height:18.75pt" o:ole="">
            <v:imagedata r:id="rId586" o:title=""/>
          </v:shape>
          <o:OLEObject Type="Embed" ProgID="Equation.DSMT4" ShapeID="_x0000_i2229" DrawAspect="Content" ObjectID="_1783949070" r:id="rId587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 nghịch biến nên </w:t>
      </w:r>
      <w:r w:rsidRPr="0035497A">
        <w:rPr>
          <w:position w:val="-6"/>
        </w:rPr>
        <w:object w:dxaOrig="480" w:dyaOrig="279">
          <v:shape id="_x0000_i2230" type="#_x0000_t75" style="width:24pt;height:13.5pt" o:ole="">
            <v:imagedata r:id="rId588" o:title=""/>
          </v:shape>
          <o:OLEObject Type="Embed" ProgID="Equation.DSMT4" ShapeID="_x0000_i2230" DrawAspect="Content" ObjectID="_1783949071" r:id="rId589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>.</w:t>
      </w:r>
    </w:p>
    <w:p w:rsidR="001D0540" w:rsidRPr="0035497A" w:rsidRDefault="001D0540" w:rsidP="001D054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Cs w:val="24"/>
          <w:lang w:val="it-IT"/>
        </w:rPr>
      </w:pP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Hàm số </w:t>
      </w:r>
      <w:r w:rsidRPr="0035497A">
        <w:rPr>
          <w:position w:val="-12"/>
        </w:rPr>
        <w:object w:dxaOrig="639" w:dyaOrig="400">
          <v:shape id="_x0000_i2231" type="#_x0000_t75" style="width:31.5pt;height:19.5pt" o:ole="">
            <v:imagedata r:id="rId590" o:title=""/>
          </v:shape>
          <o:OLEObject Type="Embed" ProgID="Equation.DSMT4" ShapeID="_x0000_i2231" DrawAspect="Content" ObjectID="_1783949072" r:id="rId591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; </w:t>
      </w:r>
      <w:r w:rsidRPr="0035497A">
        <w:rPr>
          <w:position w:val="-12"/>
        </w:rPr>
        <w:object w:dxaOrig="639" w:dyaOrig="400">
          <v:shape id="_x0000_i2232" type="#_x0000_t75" style="width:31.5pt;height:19.5pt" o:ole="">
            <v:imagedata r:id="rId592" o:title=""/>
          </v:shape>
          <o:OLEObject Type="Embed" ProgID="Equation.DSMT4" ShapeID="_x0000_i2232" DrawAspect="Content" ObjectID="_1783949073" r:id="rId593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đồng biến nên </w:t>
      </w:r>
      <w:r w:rsidRPr="0035497A">
        <w:rPr>
          <w:position w:val="-6"/>
        </w:rPr>
        <w:object w:dxaOrig="499" w:dyaOrig="279">
          <v:shape id="_x0000_i2233" type="#_x0000_t75" style="width:25.5pt;height:13.5pt" o:ole="">
            <v:imagedata r:id="rId594" o:title=""/>
          </v:shape>
          <o:OLEObject Type="Embed" ProgID="Equation.DSMT4" ShapeID="_x0000_i2233" DrawAspect="Content" ObjectID="_1783949074" r:id="rId595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, </w:t>
      </w:r>
      <w:r w:rsidRPr="0035497A">
        <w:rPr>
          <w:position w:val="-6"/>
        </w:rPr>
        <w:object w:dxaOrig="499" w:dyaOrig="279">
          <v:shape id="_x0000_i2234" type="#_x0000_t75" style="width:25.5pt;height:13.5pt" o:ole="">
            <v:imagedata r:id="rId596" o:title=""/>
          </v:shape>
          <o:OLEObject Type="Embed" ProgID="Equation.DSMT4" ShapeID="_x0000_i2234" DrawAspect="Content" ObjectID="_1783949075" r:id="rId597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>.</w:t>
      </w:r>
    </w:p>
    <w:p w:rsidR="001D0540" w:rsidRPr="0035497A" w:rsidRDefault="001D0540" w:rsidP="001D054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Cs w:val="24"/>
          <w:lang w:val="it-IT"/>
        </w:rPr>
      </w:pP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Xét tại </w:t>
      </w:r>
      <w:r w:rsidRPr="0035497A">
        <w:rPr>
          <w:position w:val="-6"/>
        </w:rPr>
        <w:object w:dxaOrig="520" w:dyaOrig="279">
          <v:shape id="_x0000_i2235" type="#_x0000_t75" style="width:27pt;height:13.5pt" o:ole="">
            <v:imagedata r:id="rId598" o:title=""/>
          </v:shape>
          <o:OLEObject Type="Embed" ProgID="Equation.DSMT4" ShapeID="_x0000_i2235" DrawAspect="Content" ObjectID="_1783949076" r:id="rId599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 đồ thị hàm số </w:t>
      </w:r>
      <w:r w:rsidRPr="0035497A">
        <w:rPr>
          <w:position w:val="-12"/>
        </w:rPr>
        <w:object w:dxaOrig="639" w:dyaOrig="400">
          <v:shape id="_x0000_i2236" type="#_x0000_t75" style="width:31.5pt;height:19.5pt" o:ole="">
            <v:imagedata r:id="rId600" o:title=""/>
          </v:shape>
          <o:OLEObject Type="Embed" ProgID="Equation.DSMT4" ShapeID="_x0000_i2236" DrawAspect="Content" ObjectID="_1783949077" r:id="rId601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 có tung độ lớn hơn tung độ của đồ thị hàm số </w:t>
      </w:r>
      <w:r w:rsidRPr="0035497A">
        <w:rPr>
          <w:position w:val="-12"/>
        </w:rPr>
        <w:object w:dxaOrig="639" w:dyaOrig="400">
          <v:shape id="_x0000_i2237" type="#_x0000_t75" style="width:31.5pt;height:19.5pt" o:ole="">
            <v:imagedata r:id="rId602" o:title=""/>
          </v:shape>
          <o:OLEObject Type="Embed" ProgID="Equation.DSMT4" ShapeID="_x0000_i2237" DrawAspect="Content" ObjectID="_1783949078" r:id="rId603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 nên </w:t>
      </w:r>
      <w:r w:rsidRPr="0035497A">
        <w:rPr>
          <w:position w:val="-6"/>
        </w:rPr>
        <w:object w:dxaOrig="540" w:dyaOrig="279">
          <v:shape id="_x0000_i2238" type="#_x0000_t75" style="width:27pt;height:13.5pt" o:ole="">
            <v:imagedata r:id="rId604" o:title=""/>
          </v:shape>
          <o:OLEObject Type="Embed" ProgID="Equation.DSMT4" ShapeID="_x0000_i2238" DrawAspect="Content" ObjectID="_1783949079" r:id="rId605"/>
        </w:object>
      </w:r>
      <w:r w:rsidRPr="0035497A">
        <w:rPr>
          <w:rFonts w:ascii="Palatino Linotype" w:eastAsia="Times New Roman" w:hAnsi="Palatino Linotype" w:cs="Times New Roman"/>
          <w:szCs w:val="24"/>
          <w:lang w:val="it-IT"/>
        </w:rPr>
        <w:t xml:space="preserve">. </w:t>
      </w:r>
      <w:r w:rsidRPr="0035497A">
        <w:rPr>
          <w:rFonts w:ascii="Palatino Linotype" w:eastAsia="Times New Roman" w:hAnsi="Palatino Linotype" w:cs="Times New Roman"/>
          <w:szCs w:val="24"/>
        </w:rPr>
        <w:t xml:space="preserve">Vậy </w:t>
      </w:r>
      <w:r w:rsidRPr="0035497A">
        <w:rPr>
          <w:position w:val="-6"/>
        </w:rPr>
        <w:object w:dxaOrig="1180" w:dyaOrig="279">
          <v:shape id="_x0000_i2239" type="#_x0000_t75" style="width:59.25pt;height:13.5pt" o:ole="">
            <v:imagedata r:id="rId606" o:title=""/>
          </v:shape>
          <o:OLEObject Type="Embed" ProgID="Equation.DSMT4" ShapeID="_x0000_i2239" DrawAspect="Content" ObjectID="_1783949080" r:id="rId607"/>
        </w:object>
      </w:r>
      <w:r w:rsidRPr="0035497A">
        <w:rPr>
          <w:rFonts w:ascii="Palatino Linotype" w:eastAsia="Times New Roman" w:hAnsi="Palatino Linotype" w:cs="Times New Roman"/>
          <w:szCs w:val="24"/>
        </w:rPr>
        <w:t>.</w:t>
      </w:r>
    </w:p>
    <w:p w:rsidR="004A561F" w:rsidRDefault="00BB3B9C" w:rsidP="004A561F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eastAsia="Times New Roman" w:hAnsi="Palatino Linotype" w:cs="Times New Roman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9A876CF" wp14:editId="4EE2CF8C">
                <wp:extent cx="6621145" cy="1741170"/>
                <wp:effectExtent l="0" t="0" r="8255" b="0"/>
                <wp:docPr id="694088532" name="Group 6940885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741170"/>
                          <a:chOff x="0" y="0"/>
                          <a:chExt cx="6621145" cy="1741170"/>
                        </a:xfrm>
                      </wpg:grpSpPr>
                      <wpg:grpSp>
                        <wpg:cNvPr id="2119" name="Group 2119"/>
                        <wpg:cNvGrpSpPr/>
                        <wpg:grpSpPr>
                          <a:xfrm>
                            <a:off x="0" y="0"/>
                            <a:ext cx="6621145" cy="1741170"/>
                            <a:chOff x="0" y="9524"/>
                            <a:chExt cx="6680836" cy="1757397"/>
                          </a:xfrm>
                        </wpg:grpSpPr>
                        <wpg:grpSp>
                          <wpg:cNvPr id="2120" name="Group 2120"/>
                          <wpg:cNvGrpSpPr/>
                          <wpg:grpSpPr>
                            <a:xfrm>
                              <a:off x="0" y="161925"/>
                              <a:ext cx="6680836" cy="1604996"/>
                              <a:chOff x="0" y="82942"/>
                              <a:chExt cx="6680973" cy="1605498"/>
                            </a:xfrm>
                          </wpg:grpSpPr>
                          <wpg:grpSp>
                            <wpg:cNvPr id="2121" name="Group 2121"/>
                            <wpg:cNvGrpSpPr/>
                            <wpg:grpSpPr>
                              <a:xfrm>
                                <a:off x="0" y="82942"/>
                                <a:ext cx="6680973" cy="1605498"/>
                                <a:chOff x="0" y="-241965"/>
                                <a:chExt cx="6680973" cy="1606695"/>
                              </a:xfrm>
                            </wpg:grpSpPr>
                            <wpg:grpSp>
                              <wpg:cNvPr id="2122" name="Group 2122"/>
                              <wpg:cNvGrpSpPr/>
                              <wpg:grpSpPr>
                                <a:xfrm>
                                  <a:off x="0" y="-530"/>
                                  <a:ext cx="6680973" cy="1365260"/>
                                  <a:chOff x="0" y="-530"/>
                                  <a:chExt cx="6681308" cy="1365562"/>
                                </a:xfrm>
                              </wpg:grpSpPr>
                              <wps:wsp>
                                <wps:cNvPr id="2123" name="Rectangle 2123"/>
                                <wps:cNvSpPr/>
                                <wps:spPr>
                                  <a:xfrm>
                                    <a:off x="0" y="-190"/>
                                    <a:ext cx="6681308" cy="136522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24" name="Rounded Rectangle 2124"/>
                                <wps:cNvSpPr/>
                                <wps:spPr>
                                  <a:xfrm>
                                    <a:off x="75509" y="-530"/>
                                    <a:ext cx="6535308" cy="1365260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25" name="Text Box 2125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BB3B9C" w:rsidRPr="003E2961" w:rsidRDefault="00BB3B9C" w:rsidP="00BB3B9C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</w:pP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 w:rsidR="008934BF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5</w:t>
                                    </w:r>
                                    <w:r w:rsidRPr="003E2961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26" name="Text Box 2126"/>
                            <wps:cNvSpPr txBox="1"/>
                            <wps:spPr>
                              <a:xfrm>
                                <a:off x="474126" y="322267"/>
                                <a:ext cx="4677405" cy="1156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B3B9C" w:rsidRPr="00BB3B9C" w:rsidRDefault="00BB3B9C" w:rsidP="00BB3B9C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Cs w:val="24"/>
                                      <w:lang w:val="vi-VN"/>
                                    </w:rPr>
                                  </w:pPr>
                                  <w:r w:rsidRPr="00CE7E6C">
                                    <w:rPr>
                                      <w:rFonts w:ascii="Palatino Linotype" w:eastAsia="Times New Roman" w:hAnsi="Palatino Linotype" w:cs="Times New Roman"/>
                                      <w:szCs w:val="24"/>
                                    </w:rPr>
                                    <w:t xml:space="preserve">Cho số thực dương </w:t>
                                  </w:r>
                                  <w:r w:rsidRPr="000F3C3F">
                                    <w:rPr>
                                      <w:position w:val="-6"/>
                                    </w:rPr>
                                    <w:object w:dxaOrig="180" w:dyaOrig="220">
                                      <v:shape id="_x0000_i4323" type="#_x0000_t75" style="width:9pt;height:11.25pt" o:ole="">
                                        <v:imagedata r:id="rId608" o:title=""/>
                                      </v:shape>
                                      <o:OLEObject Type="Embed" ProgID="Equation.DSMT4" ShapeID="_x0000_i4323" DrawAspect="Content" ObjectID="_1783949216" r:id="rId609"/>
                                    </w:object>
                                  </w:r>
                                  <w:r w:rsidRPr="00CE7E6C">
                                    <w:rPr>
                                      <w:rFonts w:ascii="Palatino Linotype" w:eastAsia="Times New Roman" w:hAnsi="Palatino Linotype" w:cs="Times New Roman"/>
                                      <w:szCs w:val="24"/>
                                    </w:rPr>
                                    <w:t xml:space="preserve"> khác 1. Biết rằng bất kỳ đường thẳng nào vuông góc với trục hoành mà cắt các đồ thị của hàm số </w:t>
                                  </w:r>
                                  <w:r w:rsidRPr="000F3C3F">
                                    <w:rPr>
                                      <w:position w:val="-12"/>
                                    </w:rPr>
                                    <w:object w:dxaOrig="1060" w:dyaOrig="380">
                                      <v:shape id="_x0000_i4324" type="#_x0000_t75" style="width:53.25pt;height:18.75pt" o:ole="">
                                        <v:imagedata r:id="rId610" o:title=""/>
                                      </v:shape>
                                      <o:OLEObject Type="Embed" ProgID="Equation.DSMT4" ShapeID="_x0000_i4324" DrawAspect="Content" ObjectID="_1783949217" r:id="rId611"/>
                                    </w:object>
                                  </w:r>
                                  <w:r w:rsidRPr="00CE7E6C">
                                    <w:rPr>
                                      <w:rFonts w:ascii="Palatino Linotype" w:eastAsia="Times New Roman" w:hAnsi="Palatino Linotype" w:cs="Times New Roman"/>
                                      <w:szCs w:val="24"/>
                                    </w:rPr>
                                    <w:t xml:space="preserve">, </w:t>
                                  </w:r>
                                  <w:r w:rsidRPr="000F3C3F">
                                    <w:rPr>
                                      <w:position w:val="-12"/>
                                    </w:rPr>
                                    <w:object w:dxaOrig="1040" w:dyaOrig="380">
                                      <v:shape id="_x0000_i4325" type="#_x0000_t75" style="width:51.75pt;height:18.75pt" o:ole="">
                                        <v:imagedata r:id="rId612" o:title=""/>
                                      </v:shape>
                                      <o:OLEObject Type="Embed" ProgID="Equation.DSMT4" ShapeID="_x0000_i4325" DrawAspect="Content" ObjectID="_1783949218" r:id="rId613"/>
                                    </w:object>
                                  </w:r>
                                  <w:r w:rsidRPr="00CE7E6C">
                                    <w:rPr>
                                      <w:rFonts w:ascii="Palatino Linotype" w:hAnsi="Palatino Linotype"/>
                                      <w:szCs w:val="24"/>
                                    </w:rPr>
                                    <w:t xml:space="preserve"> và trục hoành lần lượt tại </w:t>
                                  </w:r>
                                  <w:r w:rsidRPr="000F3C3F">
                                    <w:rPr>
                                      <w:position w:val="-8"/>
                                    </w:rPr>
                                    <w:object w:dxaOrig="620" w:dyaOrig="300">
                                      <v:shape id="_x0000_i4326" type="#_x0000_t75" style="width:30.75pt;height:15pt" o:ole="">
                                        <v:imagedata r:id="rId614" o:title=""/>
                                      </v:shape>
                                      <o:OLEObject Type="Embed" ProgID="Equation.DSMT4" ShapeID="_x0000_i4326" DrawAspect="Content" ObjectID="_1783949219" r:id="rId615"/>
                                    </w:object>
                                  </w:r>
                                  <w:r w:rsidRPr="00CE7E6C">
                                    <w:rPr>
                                      <w:rFonts w:ascii="Palatino Linotype" w:hAnsi="Palatino Linotype"/>
                                      <w:szCs w:val="24"/>
                                    </w:rPr>
                                    <w:t xml:space="preserve"> và </w:t>
                                  </w:r>
                                  <w:r w:rsidRPr="0002595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4327" type="#_x0000_t75" style="width:12.75pt;height:12.75pt" o:ole="">
                                        <v:imagedata r:id="rId616" o:title=""/>
                                      </v:shape>
                                      <o:OLEObject Type="Embed" ProgID="Equation.DSMT4" ShapeID="_x0000_i4327" DrawAspect="Content" ObjectID="_1783949220" r:id="rId617"/>
                                    </w:object>
                                  </w:r>
                                  <w:r w:rsidRPr="00CE7E6C">
                                    <w:rPr>
                                      <w:rFonts w:ascii="Palatino Linotype" w:hAnsi="Palatino Linotype"/>
                                      <w:szCs w:val="24"/>
                                    </w:rPr>
                                    <w:t xml:space="preserve"> thì </w:t>
                                  </w:r>
                                  <w:r w:rsidRPr="000F3C3F">
                                    <w:rPr>
                                      <w:position w:val="-6"/>
                                    </w:rPr>
                                    <w:object w:dxaOrig="1240" w:dyaOrig="279">
                                      <v:shape id="_x0000_i4328" type="#_x0000_t75" style="width:62.25pt;height:14.25pt" o:ole="">
                                        <v:imagedata r:id="rId618" o:title=""/>
                                      </v:shape>
                                      <o:OLEObject Type="Embed" ProgID="Equation.DSMT4" ShapeID="_x0000_i4328" DrawAspect="Content" ObjectID="_1783949221" r:id="rId619"/>
                                    </w:object>
                                  </w:r>
                                  <w:r w:rsidRPr="00CE7E6C">
                                    <w:rPr>
                                      <w:rFonts w:ascii="Palatino Linotype" w:hAnsi="Palatino Linotype"/>
                                      <w:szCs w:val="24"/>
                                    </w:rPr>
                                    <w:t xml:space="preserve"> (hình vẽ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>bên</w:t>
                                  </w:r>
                                  <w:r w:rsidRPr="00CE7E6C">
                                    <w:rPr>
                                      <w:rFonts w:ascii="Palatino Linotype" w:hAnsi="Palatino Linotype"/>
                                      <w:szCs w:val="24"/>
                                    </w:rPr>
                                    <w:t>).</w:t>
                                  </w:r>
                                  <w:r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CE7E6C">
                                    <w:rPr>
                                      <w:rFonts w:ascii="Palatino Linotype" w:hAnsi="Palatino Linotype"/>
                                      <w:szCs w:val="24"/>
                                    </w:rPr>
                                    <w:t xml:space="preserve">Tính giá trị của </w:t>
                                  </w:r>
                                  <w:r w:rsidRPr="000F3C3F">
                                    <w:rPr>
                                      <w:position w:val="-6"/>
                                    </w:rPr>
                                    <w:object w:dxaOrig="180" w:dyaOrig="220">
                                      <v:shape id="_x0000_i4329" type="#_x0000_t75" style="width:9pt;height:11.25pt" o:ole="">
                                        <v:imagedata r:id="rId620" o:title=""/>
                                      </v:shape>
                                      <o:OLEObject Type="Embed" ProgID="Equation.DSMT4" ShapeID="_x0000_i4329" DrawAspect="Content" ObjectID="_1783949222" r:id="rId621"/>
                                    </w:object>
                                  </w:r>
                                  <w:r w:rsidRPr="00CE7E6C">
                                    <w:rPr>
                                      <w:rFonts w:ascii="Palatino Linotype" w:hAnsi="Palatino Linotype"/>
                                      <w:szCs w:val="24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127" name="Picture 21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036026329" name="Picture 2" descr="A black background with white text&#10;&#10;Description automatically generated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594" t="4030" b="-1"/>
                          <a:stretch/>
                        </pic:blipFill>
                        <pic:spPr bwMode="auto">
                          <a:xfrm>
                            <a:off x="5105400" y="447675"/>
                            <a:ext cx="1395730" cy="12287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9A876CF" id="Group 694088532" o:spid="_x0000_s1216" style="width:521.35pt;height:137.1pt;mso-position-horizontal-relative:char;mso-position-vertical-relative:line" coordsize="66211,174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">
                <v:group id="Group 2119" o:spid="_x0000_s1217" style="position:absolute;width:66211;height:17411" coordorigin=",95" coordsize="66808,17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">
                  <v:group id="Group 2120" o:spid="_x0000_s1218" style="position:absolute;top:1619;width:66808;height:16050" coordorigin=",829" coordsize="66809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EeP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">
                    <v:group id="Group 2121" o:spid="_x0000_s1219" style="position:absolute;top:829;width:66809;height:16055" coordorigin=",-2419" coordsize="66809,16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<v:group id="Group 2122" o:spid="_x0000_s1220" style="position:absolute;top:-5;width:66809;height:13652" coordorigin=",-5" coordsize="66813,1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">
                        <v:rect id="Rectangle 2123" o:spid="_x0000_s1221" style="position:absolute;top:-1;width:66813;height:136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" fillcolor="#c00000" stroked="f" strokeweight="1pt"/>
                        <v:roundrect id="Rounded Rectangle 2124" o:spid="_x0000_s1222" style="position:absolute;left:755;top:-5;width:65353;height:1365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" fillcolor="#fff2cc [663]" stroked="f" strokeweight="1pt">
                          <v:stroke joinstyle="miter"/>
                        </v:roundrect>
                      </v:group>
                      <v:shape id="Text Box 2125" o:spid="_x0000_s122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tvC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Txbw9yY8Abn6BQAA//8DAFBLAQItABQABgAIAAAAIQDb4fbL7gAAAIUBAAATAAAAAAAA&#10;AAAAAAAAAAAAAABbQ29udGVudF9UeXBlc10ueG1sUEsBAi0AFAAGAAgAAAAhAFr0LFu/AAAAFQEA&#10;AAsAAAAAAAAAAAAAAAAAHwEAAF9yZWxzLy5yZWxzUEsBAi0AFAAGAAgAAAAhAI8C28LHAAAA3QAA&#10;AA8AAAAAAAAAAAAAAAAABwIAAGRycy9kb3ducmV2LnhtbFBLBQYAAAAAAwADALcAAAD7AgAAAAA=&#10;" filled="f" stroked="f" strokeweight=".5pt">
                        <v:textbox>
                          <w:txbxContent>
                            <w:p w:rsidR="00BB3B9C" w:rsidRPr="003E2961" w:rsidRDefault="00BB3B9C" w:rsidP="00BB3B9C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  <w:r w:rsidR="008934BF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5</w:t>
                              </w:r>
                              <w:r w:rsidRPr="003E2961">
                                <w:rPr>
                                  <w:rFonts w:ascii="Quicksand" w:hAnsi="Quicksand"/>
                                  <w:b/>
                                  <w:color w:val="C00000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  <v:shape id="Text Box 2126" o:spid="_x0000_s1224" type="#_x0000_t202" style="position:absolute;left:4741;top:3222;width:46774;height:11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0EW1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nh+iY8Abn8BwAA//8DAFBLAQItABQABgAIAAAAIQDb4fbL7gAAAIUBAAATAAAAAAAA&#10;AAAAAAAAAAAAAABbQ29udGVudF9UeXBlc10ueG1sUEsBAi0AFAAGAAgAAAAhAFr0LFu/AAAAFQEA&#10;AAsAAAAAAAAAAAAAAAAAHwEAAF9yZWxzLy5yZWxzUEsBAi0AFAAGAAgAAAAhAH/QRbXHAAAA3QAA&#10;AA8AAAAAAAAAAAAAAAAABwIAAGRycy9kb3ducmV2LnhtbFBLBQYAAAAAAwADALcAAAD7AgAAAAA=&#10;" filled="f" stroked="f" strokeweight=".5pt">
                      <v:textbox>
                        <w:txbxContent>
                          <w:p w:rsidR="00BB3B9C" w:rsidRPr="00BB3B9C" w:rsidRDefault="00BB3B9C" w:rsidP="00BB3B9C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Cs w:val="24"/>
                                <w:lang w:val="vi-VN"/>
                              </w:rPr>
                            </w:pPr>
                            <w:r w:rsidRPr="00CE7E6C">
                              <w:rPr>
                                <w:rFonts w:ascii="Palatino Linotype" w:eastAsia="Times New Roman" w:hAnsi="Palatino Linotype" w:cs="Times New Roman"/>
                                <w:szCs w:val="24"/>
                              </w:rPr>
                              <w:t xml:space="preserve">Cho số thực dương </w:t>
                            </w:r>
                            <w:r w:rsidRPr="000F3C3F">
                              <w:rPr>
                                <w:position w:val="-6"/>
                              </w:rPr>
                              <w:object w:dxaOrig="180" w:dyaOrig="220">
                                <v:shape id="_x0000_i4323" type="#_x0000_t75" style="width:9pt;height:11.25pt" o:ole="">
                                  <v:imagedata r:id="rId608" o:title=""/>
                                </v:shape>
                                <o:OLEObject Type="Embed" ProgID="Equation.DSMT4" ShapeID="_x0000_i4323" DrawAspect="Content" ObjectID="_1783949216" r:id="rId623"/>
                              </w:object>
                            </w:r>
                            <w:r w:rsidRPr="00CE7E6C">
                              <w:rPr>
                                <w:rFonts w:ascii="Palatino Linotype" w:eastAsia="Times New Roman" w:hAnsi="Palatino Linotype" w:cs="Times New Roman"/>
                                <w:szCs w:val="24"/>
                              </w:rPr>
                              <w:t xml:space="preserve"> khác 1. Biết rằng bất kỳ đường thẳng nào vuông góc với trục hoành mà cắt các đồ thị của hàm số </w:t>
                            </w:r>
                            <w:r w:rsidRPr="000F3C3F">
                              <w:rPr>
                                <w:position w:val="-12"/>
                              </w:rPr>
                              <w:object w:dxaOrig="1060" w:dyaOrig="380">
                                <v:shape id="_x0000_i4324" type="#_x0000_t75" style="width:53.25pt;height:18.75pt" o:ole="">
                                  <v:imagedata r:id="rId610" o:title=""/>
                                </v:shape>
                                <o:OLEObject Type="Embed" ProgID="Equation.DSMT4" ShapeID="_x0000_i4324" DrawAspect="Content" ObjectID="_1783949217" r:id="rId624"/>
                              </w:object>
                            </w:r>
                            <w:r w:rsidRPr="00CE7E6C">
                              <w:rPr>
                                <w:rFonts w:ascii="Palatino Linotype" w:eastAsia="Times New Roman" w:hAnsi="Palatino Linotype" w:cs="Times New Roman"/>
                                <w:szCs w:val="24"/>
                              </w:rPr>
                              <w:t xml:space="preserve">, </w:t>
                            </w:r>
                            <w:r w:rsidRPr="000F3C3F">
                              <w:rPr>
                                <w:position w:val="-12"/>
                              </w:rPr>
                              <w:object w:dxaOrig="1040" w:dyaOrig="380">
                                <v:shape id="_x0000_i4325" type="#_x0000_t75" style="width:51.75pt;height:18.75pt" o:ole="">
                                  <v:imagedata r:id="rId612" o:title=""/>
                                </v:shape>
                                <o:OLEObject Type="Embed" ProgID="Equation.DSMT4" ShapeID="_x0000_i4325" DrawAspect="Content" ObjectID="_1783949218" r:id="rId625"/>
                              </w:object>
                            </w:r>
                            <w:r w:rsidRPr="00CE7E6C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và trục hoành lần lượt tại </w:t>
                            </w:r>
                            <w:r w:rsidRPr="000F3C3F">
                              <w:rPr>
                                <w:position w:val="-8"/>
                              </w:rPr>
                              <w:object w:dxaOrig="620" w:dyaOrig="300">
                                <v:shape id="_x0000_i4326" type="#_x0000_t75" style="width:30.75pt;height:15pt" o:ole="">
                                  <v:imagedata r:id="rId614" o:title=""/>
                                </v:shape>
                                <o:OLEObject Type="Embed" ProgID="Equation.DSMT4" ShapeID="_x0000_i4326" DrawAspect="Content" ObjectID="_1783949219" r:id="rId626"/>
                              </w:object>
                            </w:r>
                            <w:r w:rsidRPr="00CE7E6C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và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60" w:dyaOrig="260">
                                <v:shape id="_x0000_i4327" type="#_x0000_t75" style="width:12.75pt;height:12.75pt" o:ole="">
                                  <v:imagedata r:id="rId616" o:title=""/>
                                </v:shape>
                                <o:OLEObject Type="Embed" ProgID="Equation.DSMT4" ShapeID="_x0000_i4327" DrawAspect="Content" ObjectID="_1783949220" r:id="rId627"/>
                              </w:object>
                            </w:r>
                            <w:r w:rsidRPr="00CE7E6C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thì </w:t>
                            </w:r>
                            <w:r w:rsidRPr="000F3C3F">
                              <w:rPr>
                                <w:position w:val="-6"/>
                              </w:rPr>
                              <w:object w:dxaOrig="1240" w:dyaOrig="279">
                                <v:shape id="_x0000_i4328" type="#_x0000_t75" style="width:62.25pt;height:14.25pt" o:ole="">
                                  <v:imagedata r:id="rId618" o:title=""/>
                                </v:shape>
                                <o:OLEObject Type="Embed" ProgID="Equation.DSMT4" ShapeID="_x0000_i4328" DrawAspect="Content" ObjectID="_1783949221" r:id="rId628"/>
                              </w:object>
                            </w:r>
                            <w:r w:rsidRPr="00CE7E6C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(hình vẽ </w:t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>bên</w:t>
                            </w:r>
                            <w:r w:rsidRPr="00CE7E6C">
                              <w:rPr>
                                <w:rFonts w:ascii="Palatino Linotype" w:hAnsi="Palatino Linotype"/>
                                <w:szCs w:val="24"/>
                              </w:rPr>
                              <w:t>).</w:t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CE7E6C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Tính giá trị của </w:t>
                            </w:r>
                            <w:r w:rsidRPr="000F3C3F">
                              <w:rPr>
                                <w:position w:val="-6"/>
                              </w:rPr>
                              <w:object w:dxaOrig="180" w:dyaOrig="220">
                                <v:shape id="_x0000_i4329" type="#_x0000_t75" style="width:9pt;height:11.25pt" o:ole="">
                                  <v:imagedata r:id="rId620" o:title=""/>
                                </v:shape>
                                <o:OLEObject Type="Embed" ProgID="Equation.DSMT4" ShapeID="_x0000_i4329" DrawAspect="Content" ObjectID="_1783949222" r:id="rId629"/>
                              </w:object>
                            </w:r>
                            <w:r w:rsidRPr="00CE7E6C">
                              <w:rPr>
                                <w:rFonts w:ascii="Palatino Linotype" w:hAnsi="Palatino Linotype"/>
                                <w:szCs w:val="24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Picture 2127" o:spid="_x0000_s122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">
                    <v:imagedata r:id="rId155" o:title=""/>
                    <v:path arrowok="t"/>
                  </v:shape>
                </v:group>
                <v:shape id="Picture 2" o:spid="_x0000_s1226" type="#_x0000_t75" alt="A black background with white text&#10;&#10;Description automatically generated" style="position:absolute;left:51054;top:4476;width:13957;height:12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">
                  <v:imagedata r:id="rId630" o:title="A black background with white text&#10;&#10;Description automatically generated" croptop="2641f" cropbottom="-1f" cropleft="10220f"/>
                  <v:path arrowok="t"/>
                </v:shape>
                <w10:anchorlock/>
              </v:group>
            </w:pict>
          </mc:Fallback>
        </mc:AlternateContent>
      </w:r>
    </w:p>
    <w:p w:rsidR="004A561F" w:rsidRPr="00B94965" w:rsidRDefault="004A561F" w:rsidP="004A561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6A3C38" w:rsidRPr="00CE7E6C" w:rsidRDefault="006A3C38" w:rsidP="006A3C38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CE7E6C">
        <w:rPr>
          <w:rFonts w:ascii="Palatino Linotype" w:eastAsia="Times New Roman" w:hAnsi="Palatino Linotype" w:cs="Times New Roman"/>
          <w:szCs w:val="24"/>
        </w:rPr>
        <w:t xml:space="preserve">Dựa vào đồ thị ta thấy </w:t>
      </w:r>
      <w:r w:rsidRPr="000F3C3F">
        <w:rPr>
          <w:position w:val="-6"/>
        </w:rPr>
        <w:object w:dxaOrig="840" w:dyaOrig="279">
          <v:shape id="_x0000_i3476" type="#_x0000_t75" style="width:42pt;height:14.25pt" o:ole="">
            <v:imagedata r:id="rId631" o:title=""/>
          </v:shape>
          <o:OLEObject Type="Embed" ProgID="Equation.DSMT4" ShapeID="_x0000_i3476" DrawAspect="Content" ObjectID="_1783949081" r:id="rId632"/>
        </w:object>
      </w:r>
      <w:r w:rsidRPr="00CE7E6C">
        <w:rPr>
          <w:rFonts w:ascii="Palatino Linotype" w:eastAsia="Times New Roman" w:hAnsi="Palatino Linotype" w:cs="Times New Roman"/>
          <w:szCs w:val="24"/>
        </w:rPr>
        <w:t>.</w:t>
      </w:r>
    </w:p>
    <w:p w:rsidR="006A3C38" w:rsidRPr="00CE7E6C" w:rsidRDefault="006A3C38" w:rsidP="006A3C38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CE7E6C">
        <w:rPr>
          <w:rFonts w:ascii="Palatino Linotype" w:eastAsia="Times New Roman" w:hAnsi="Palatino Linotype" w:cs="Times New Roman"/>
          <w:szCs w:val="24"/>
        </w:rPr>
        <w:t>Đư</w:t>
      </w:r>
      <w:bookmarkStart w:id="1" w:name="_GoBack"/>
      <w:bookmarkEnd w:id="1"/>
      <w:r w:rsidRPr="00CE7E6C">
        <w:rPr>
          <w:rFonts w:ascii="Palatino Linotype" w:eastAsia="Times New Roman" w:hAnsi="Palatino Linotype" w:cs="Times New Roman"/>
          <w:szCs w:val="24"/>
        </w:rPr>
        <w:t xml:space="preserve">ờng thẳng </w:t>
      </w:r>
      <w:r w:rsidRPr="000F3C3F">
        <w:rPr>
          <w:position w:val="-16"/>
        </w:rPr>
        <w:object w:dxaOrig="1380" w:dyaOrig="440">
          <v:shape id="_x0000_i3477" type="#_x0000_t75" style="width:69pt;height:21.75pt" o:ole="">
            <v:imagedata r:id="rId633" o:title=""/>
          </v:shape>
          <o:OLEObject Type="Embed" ProgID="Equation.DSMT4" ShapeID="_x0000_i3477" DrawAspect="Content" ObjectID="_1783949082" r:id="rId634"/>
        </w:object>
      </w:r>
      <w:r w:rsidRPr="00CE7E6C">
        <w:rPr>
          <w:rFonts w:ascii="Palatino Linotype" w:eastAsia="Times New Roman" w:hAnsi="Palatino Linotype" w:cs="Times New Roman"/>
          <w:szCs w:val="24"/>
        </w:rPr>
        <w:t xml:space="preserve"> cắt đồ thị của hàm số </w:t>
      </w:r>
      <w:r w:rsidRPr="000F3C3F">
        <w:rPr>
          <w:position w:val="-12"/>
        </w:rPr>
        <w:object w:dxaOrig="1060" w:dyaOrig="380">
          <v:shape id="_x0000_i3478" type="#_x0000_t75" style="width:53.25pt;height:18.75pt" o:ole="">
            <v:imagedata r:id="rId635" o:title=""/>
          </v:shape>
          <o:OLEObject Type="Embed" ProgID="Equation.DSMT4" ShapeID="_x0000_i3478" DrawAspect="Content" ObjectID="_1783949083" r:id="rId636"/>
        </w:object>
      </w:r>
      <w:r w:rsidRPr="00CE7E6C">
        <w:rPr>
          <w:rFonts w:ascii="Palatino Linotype" w:eastAsia="Times New Roman" w:hAnsi="Palatino Linotype" w:cs="Times New Roman"/>
          <w:szCs w:val="24"/>
        </w:rPr>
        <w:t xml:space="preserve">, </w:t>
      </w:r>
      <w:r w:rsidRPr="000F3C3F">
        <w:rPr>
          <w:position w:val="-12"/>
        </w:rPr>
        <w:object w:dxaOrig="1040" w:dyaOrig="380">
          <v:shape id="_x0000_i3479" type="#_x0000_t75" style="width:51.75pt;height:18.75pt" o:ole="">
            <v:imagedata r:id="rId637" o:title=""/>
          </v:shape>
          <o:OLEObject Type="Embed" ProgID="Equation.DSMT4" ShapeID="_x0000_i3479" DrawAspect="Content" ObjectID="_1783949084" r:id="rId638"/>
        </w:object>
      </w:r>
      <w:r w:rsidRPr="00CE7E6C">
        <w:rPr>
          <w:rFonts w:ascii="Palatino Linotype" w:hAnsi="Palatino Linotype"/>
          <w:szCs w:val="24"/>
        </w:rPr>
        <w:t xml:space="preserve"> và trục hoành lần lượt tại </w:t>
      </w:r>
      <w:r w:rsidRPr="000F3C3F">
        <w:rPr>
          <w:position w:val="-16"/>
        </w:rPr>
        <w:object w:dxaOrig="3000" w:dyaOrig="440">
          <v:shape id="_x0000_i3480" type="#_x0000_t75" style="width:150pt;height:21.75pt" o:ole="">
            <v:imagedata r:id="rId639" o:title=""/>
          </v:shape>
          <o:OLEObject Type="Embed" ProgID="Equation.DSMT4" ShapeID="_x0000_i3480" DrawAspect="Content" ObjectID="_1783949085" r:id="rId640"/>
        </w:object>
      </w:r>
      <w:r w:rsidRPr="00CE7E6C">
        <w:rPr>
          <w:rFonts w:ascii="Palatino Linotype" w:hAnsi="Palatino Linotype"/>
          <w:szCs w:val="24"/>
        </w:rPr>
        <w:t xml:space="preserve"> và </w:t>
      </w:r>
      <w:r w:rsidRPr="000F3C3F">
        <w:rPr>
          <w:position w:val="-16"/>
        </w:rPr>
        <w:object w:dxaOrig="900" w:dyaOrig="440">
          <v:shape id="_x0000_i3481" type="#_x0000_t75" style="width:45pt;height:21.75pt" o:ole="">
            <v:imagedata r:id="rId641" o:title=""/>
          </v:shape>
          <o:OLEObject Type="Embed" ProgID="Equation.DSMT4" ShapeID="_x0000_i3481" DrawAspect="Content" ObjectID="_1783949086" r:id="rId642"/>
        </w:object>
      </w:r>
      <w:r w:rsidRPr="00CE7E6C">
        <w:rPr>
          <w:rFonts w:ascii="Palatino Linotype" w:hAnsi="Palatino Linotype"/>
          <w:szCs w:val="24"/>
        </w:rPr>
        <w:t>.</w:t>
      </w:r>
    </w:p>
    <w:p w:rsidR="006A3C38" w:rsidRPr="00CE7E6C" w:rsidRDefault="006A3C38" w:rsidP="006A3C38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CE7E6C">
        <w:rPr>
          <w:rFonts w:ascii="Palatino Linotype" w:hAnsi="Palatino Linotype"/>
          <w:szCs w:val="24"/>
        </w:rPr>
        <w:t xml:space="preserve">Theo đề </w:t>
      </w:r>
      <w:r w:rsidRPr="000F3C3F">
        <w:rPr>
          <w:position w:val="-6"/>
        </w:rPr>
        <w:object w:dxaOrig="1240" w:dyaOrig="279">
          <v:shape id="_x0000_i3482" type="#_x0000_t75" style="width:62.25pt;height:14.25pt" o:ole="">
            <v:imagedata r:id="rId643" o:title=""/>
          </v:shape>
          <o:OLEObject Type="Embed" ProgID="Equation.DSMT4" ShapeID="_x0000_i3482" DrawAspect="Content" ObjectID="_1783949087" r:id="rId644"/>
        </w:object>
      </w:r>
      <w:r w:rsidRPr="000F3C3F">
        <w:rPr>
          <w:position w:val="-16"/>
        </w:rPr>
        <w:object w:dxaOrig="3080" w:dyaOrig="440">
          <v:shape id="_x0000_i3483" type="#_x0000_t75" style="width:153.75pt;height:21.75pt" o:ole="">
            <v:imagedata r:id="rId645" o:title=""/>
          </v:shape>
          <o:OLEObject Type="Embed" ProgID="Equation.DSMT4" ShapeID="_x0000_i3483" DrawAspect="Content" ObjectID="_1783949088" r:id="rId646"/>
        </w:object>
      </w:r>
      <w:r w:rsidRPr="000F3C3F">
        <w:rPr>
          <w:position w:val="-34"/>
        </w:rPr>
        <w:object w:dxaOrig="3019" w:dyaOrig="800">
          <v:shape id="_x0000_i3484" type="#_x0000_t75" style="width:150.75pt;height:39.75pt" o:ole="">
            <v:imagedata r:id="rId647" o:title=""/>
          </v:shape>
          <o:OLEObject Type="Embed" ProgID="Equation.DSMT4" ShapeID="_x0000_i3484" DrawAspect="Content" ObjectID="_1783949089" r:id="rId648"/>
        </w:object>
      </w:r>
    </w:p>
    <w:p w:rsidR="006A3C38" w:rsidRPr="00CE7E6C" w:rsidRDefault="006A3C38" w:rsidP="006A3C38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0F3C3F">
        <w:rPr>
          <w:position w:val="-42"/>
        </w:rPr>
        <w:object w:dxaOrig="2860" w:dyaOrig="960">
          <v:shape id="_x0000_i3485" type="#_x0000_t75" style="width:143.25pt;height:48pt" o:ole="">
            <v:imagedata r:id="rId649" o:title=""/>
          </v:shape>
          <o:OLEObject Type="Embed" ProgID="Equation.DSMT4" ShapeID="_x0000_i3485" DrawAspect="Content" ObjectID="_1783949090" r:id="rId650"/>
        </w:object>
      </w:r>
      <w:r w:rsidRPr="000F3C3F">
        <w:rPr>
          <w:position w:val="-46"/>
        </w:rPr>
        <w:object w:dxaOrig="999" w:dyaOrig="1040">
          <v:shape id="_x0000_i3486" type="#_x0000_t75" style="width:50.25pt;height:51.75pt" o:ole="">
            <v:imagedata r:id="rId651" o:title=""/>
          </v:shape>
          <o:OLEObject Type="Embed" ProgID="Equation.DSMT4" ShapeID="_x0000_i3486" DrawAspect="Content" ObjectID="_1783949091" r:id="rId652"/>
        </w:object>
      </w:r>
      <w:r w:rsidRPr="00CE7E6C">
        <w:rPr>
          <w:rFonts w:ascii="Palatino Linotype" w:hAnsi="Palatino Linotype"/>
          <w:szCs w:val="24"/>
        </w:rPr>
        <w:t>.</w:t>
      </w:r>
    </w:p>
    <w:p w:rsidR="006A3C38" w:rsidRPr="00CE7E6C" w:rsidRDefault="006A3C38" w:rsidP="006A3C38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</w:rPr>
      </w:pPr>
      <w:r w:rsidRPr="00CE7E6C">
        <w:rPr>
          <w:rFonts w:ascii="Palatino Linotype" w:hAnsi="Palatino Linotype"/>
          <w:szCs w:val="24"/>
        </w:rPr>
        <w:t xml:space="preserve">Vì </w:t>
      </w:r>
      <w:r w:rsidRPr="000F3C3F">
        <w:rPr>
          <w:position w:val="-6"/>
        </w:rPr>
        <w:object w:dxaOrig="840" w:dyaOrig="279">
          <v:shape id="_x0000_i3487" type="#_x0000_t75" style="width:42pt;height:14.25pt" o:ole="">
            <v:imagedata r:id="rId653" o:title=""/>
          </v:shape>
          <o:OLEObject Type="Embed" ProgID="Equation.DSMT4" ShapeID="_x0000_i3487" DrawAspect="Content" ObjectID="_1783949092" r:id="rId654"/>
        </w:object>
      </w:r>
      <w:r w:rsidRPr="00CE7E6C">
        <w:rPr>
          <w:rFonts w:ascii="Palatino Linotype" w:hAnsi="Palatino Linotype"/>
          <w:szCs w:val="24"/>
        </w:rPr>
        <w:t xml:space="preserve"> nên </w:t>
      </w:r>
      <w:r w:rsidRPr="000F3C3F">
        <w:rPr>
          <w:position w:val="-24"/>
        </w:rPr>
        <w:object w:dxaOrig="580" w:dyaOrig="639">
          <v:shape id="_x0000_i3488" type="#_x0000_t75" style="width:29.25pt;height:32.25pt" o:ole="">
            <v:imagedata r:id="rId655" o:title=""/>
          </v:shape>
          <o:OLEObject Type="Embed" ProgID="Equation.DSMT4" ShapeID="_x0000_i3488" DrawAspect="Content" ObjectID="_1783949093" r:id="rId656"/>
        </w:object>
      </w:r>
      <w:r w:rsidRPr="00CE7E6C">
        <w:rPr>
          <w:rFonts w:ascii="Palatino Linotype" w:hAnsi="Palatino Linotype"/>
          <w:szCs w:val="24"/>
        </w:rPr>
        <w:t>.</w:t>
      </w:r>
    </w:p>
    <w:p w:rsidR="00C9667E" w:rsidRPr="00CE3F48" w:rsidRDefault="00C9667E" w:rsidP="00CE3F48"/>
    <w:sectPr w:rsidR="00C9667E" w:rsidRPr="00CE3F48" w:rsidSect="00F93309">
      <w:headerReference w:type="default" r:id="rId657"/>
      <w:footerReference w:type="default" r:id="rId658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71DE" w:rsidRDefault="006F71DE" w:rsidP="009E1EAB">
      <w:pPr>
        <w:spacing w:after="0" w:line="240" w:lineRule="auto"/>
      </w:pPr>
      <w:r>
        <w:separator/>
      </w:r>
    </w:p>
  </w:endnote>
  <w:endnote w:type="continuationSeparator" w:id="0">
    <w:p w:rsidR="006F71DE" w:rsidRDefault="006F71DE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hu Van 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3C38" w:rsidRDefault="006A3C38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3" name="Text Box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6A3C38" w:rsidRPr="00D179F6" w:rsidRDefault="006A3C38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" o:spid="_x0000_s1231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" filled="f" stroked="f" strokeweight=".5pt">
              <v:textbox>
                <w:txbxContent>
                  <w:p w:rsidR="006A3C38" w:rsidRPr="00D179F6" w:rsidRDefault="006A3C38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6A3C38" w:rsidRPr="00397B2E" w:rsidRDefault="006A3C38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6F71DE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71DE" w:rsidRDefault="006F71DE" w:rsidP="009E1EAB">
      <w:pPr>
        <w:spacing w:after="0" w:line="240" w:lineRule="auto"/>
      </w:pPr>
      <w:r>
        <w:separator/>
      </w:r>
    </w:p>
  </w:footnote>
  <w:footnote w:type="continuationSeparator" w:id="0">
    <w:p w:rsidR="006F71DE" w:rsidRDefault="006F71DE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3C38" w:rsidRPr="00AF1EE2" w:rsidRDefault="006A3C38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A3C38" w:rsidRPr="006C41F4" w:rsidRDefault="006A3C38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2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2"/>
                                <w:lang w:val="vi-VN"/>
                              </w:rPr>
                              <w:t>HÀM SỐ MŨ – HÀM SỐ LOGAR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46856710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A3C38" w:rsidRPr="006C41F4" w:rsidRDefault="006A3C38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227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T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mQ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Ew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Jk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BM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CZ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T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mQ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Ew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Jk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M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CZ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T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mQ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Ew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28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29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6A3C38" w:rsidRPr="006C41F4" w:rsidRDefault="006A3C38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2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2"/>
                          <w:lang w:val="vi-VN"/>
                        </w:rPr>
                        <w:t>HÀM SỐ MŨ – HÀM SỐ LOGARIT</w:t>
                      </w:r>
                    </w:p>
                  </w:txbxContent>
                </v:textbox>
              </v:shape>
              <v:shape id="Text Box 13" o:spid="_x0000_s1230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" filled="f" stroked="f" strokeweight=".5pt">
                <v:textbox>
                  <w:txbxContent>
                    <w:p w:rsidR="006A3C38" w:rsidRPr="006C41F4" w:rsidRDefault="006A3C38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6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773C8A"/>
    <w:multiLevelType w:val="hybridMultilevel"/>
    <w:tmpl w:val="4926BA54"/>
    <w:lvl w:ilvl="0" w:tplc="345040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5" w15:restartNumberingAfterBreak="0">
    <w:nsid w:val="1BB5376C"/>
    <w:multiLevelType w:val="hybridMultilevel"/>
    <w:tmpl w:val="779073DA"/>
    <w:lvl w:ilvl="0" w:tplc="B5448BA0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7" w15:restartNumberingAfterBreak="0">
    <w:nsid w:val="20650687"/>
    <w:multiLevelType w:val="multilevel"/>
    <w:tmpl w:val="1E644E10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9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665F02"/>
    <w:multiLevelType w:val="hybridMultilevel"/>
    <w:tmpl w:val="C8E80944"/>
    <w:lvl w:ilvl="0" w:tplc="F7F63948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0C4E35"/>
    <w:multiLevelType w:val="multilevel"/>
    <w:tmpl w:val="F44A4F8A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8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700C87"/>
    <w:multiLevelType w:val="multilevel"/>
    <w:tmpl w:val="9964304E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596A05EA"/>
    <w:multiLevelType w:val="hybridMultilevel"/>
    <w:tmpl w:val="3CE810DE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26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7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8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9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1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9"/>
  </w:num>
  <w:num w:numId="4">
    <w:abstractNumId w:val="27"/>
  </w:num>
  <w:num w:numId="5">
    <w:abstractNumId w:val="30"/>
  </w:num>
  <w:num w:numId="6">
    <w:abstractNumId w:val="26"/>
  </w:num>
  <w:num w:numId="7">
    <w:abstractNumId w:val="13"/>
  </w:num>
  <w:num w:numId="8">
    <w:abstractNumId w:val="0"/>
  </w:num>
  <w:num w:numId="9">
    <w:abstractNumId w:val="3"/>
  </w:num>
  <w:num w:numId="10">
    <w:abstractNumId w:val="5"/>
  </w:num>
  <w:num w:numId="11">
    <w:abstractNumId w:val="1"/>
  </w:num>
  <w:num w:numId="12">
    <w:abstractNumId w:val="18"/>
  </w:num>
  <w:num w:numId="13">
    <w:abstractNumId w:val="29"/>
  </w:num>
  <w:num w:numId="14">
    <w:abstractNumId w:val="12"/>
  </w:num>
  <w:num w:numId="15">
    <w:abstractNumId w:val="14"/>
  </w:num>
  <w:num w:numId="16">
    <w:abstractNumId w:val="11"/>
  </w:num>
  <w:num w:numId="17">
    <w:abstractNumId w:val="10"/>
  </w:num>
  <w:num w:numId="18">
    <w:abstractNumId w:val="8"/>
  </w:num>
  <w:num w:numId="19">
    <w:abstractNumId w:val="25"/>
  </w:num>
  <w:num w:numId="20">
    <w:abstractNumId w:val="6"/>
  </w:num>
  <w:num w:numId="21">
    <w:abstractNumId w:val="4"/>
  </w:num>
  <w:num w:numId="22">
    <w:abstractNumId w:val="31"/>
  </w:num>
  <w:num w:numId="23">
    <w:abstractNumId w:val="15"/>
  </w:num>
  <w:num w:numId="24">
    <w:abstractNumId w:val="23"/>
  </w:num>
  <w:num w:numId="25">
    <w:abstractNumId w:val="22"/>
  </w:num>
  <w:num w:numId="26">
    <w:abstractNumId w:val="21"/>
  </w:num>
  <w:num w:numId="27">
    <w:abstractNumId w:val="2"/>
  </w:num>
  <w:num w:numId="28">
    <w:abstractNumId w:val="16"/>
  </w:num>
  <w:num w:numId="29">
    <w:abstractNumId w:val="24"/>
  </w:num>
  <w:num w:numId="30">
    <w:abstractNumId w:val="20"/>
  </w:num>
  <w:num w:numId="31">
    <w:abstractNumId w:val="17"/>
  </w:num>
  <w:num w:numId="32">
    <w:abstractNumId w:val="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3C29"/>
    <w:rsid w:val="00024A6F"/>
    <w:rsid w:val="00026BB3"/>
    <w:rsid w:val="00030104"/>
    <w:rsid w:val="00032B3D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0FF9"/>
    <w:rsid w:val="00064FFE"/>
    <w:rsid w:val="000773F4"/>
    <w:rsid w:val="000809C6"/>
    <w:rsid w:val="00081E28"/>
    <w:rsid w:val="0008452F"/>
    <w:rsid w:val="00085703"/>
    <w:rsid w:val="0008635B"/>
    <w:rsid w:val="000865E6"/>
    <w:rsid w:val="000874C3"/>
    <w:rsid w:val="000964E8"/>
    <w:rsid w:val="000A3347"/>
    <w:rsid w:val="000A5DED"/>
    <w:rsid w:val="000B1671"/>
    <w:rsid w:val="000B4B16"/>
    <w:rsid w:val="000B61C3"/>
    <w:rsid w:val="000B6E19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4B87"/>
    <w:rsid w:val="00107E4C"/>
    <w:rsid w:val="001209F7"/>
    <w:rsid w:val="0012369C"/>
    <w:rsid w:val="00124CA0"/>
    <w:rsid w:val="001300F0"/>
    <w:rsid w:val="00132EB2"/>
    <w:rsid w:val="00144DB7"/>
    <w:rsid w:val="001473E8"/>
    <w:rsid w:val="00153D00"/>
    <w:rsid w:val="00157318"/>
    <w:rsid w:val="001672EA"/>
    <w:rsid w:val="00170328"/>
    <w:rsid w:val="00171EFF"/>
    <w:rsid w:val="00174EA6"/>
    <w:rsid w:val="00180CD0"/>
    <w:rsid w:val="00182FF2"/>
    <w:rsid w:val="00184079"/>
    <w:rsid w:val="00184327"/>
    <w:rsid w:val="00185A66"/>
    <w:rsid w:val="001874F4"/>
    <w:rsid w:val="00190BC5"/>
    <w:rsid w:val="001A0F33"/>
    <w:rsid w:val="001B0759"/>
    <w:rsid w:val="001B17E8"/>
    <w:rsid w:val="001B2E28"/>
    <w:rsid w:val="001B53AE"/>
    <w:rsid w:val="001D0540"/>
    <w:rsid w:val="001D4E76"/>
    <w:rsid w:val="001D78FF"/>
    <w:rsid w:val="001E0082"/>
    <w:rsid w:val="001E2B32"/>
    <w:rsid w:val="001E3E71"/>
    <w:rsid w:val="001E7507"/>
    <w:rsid w:val="001F130B"/>
    <w:rsid w:val="001F39C8"/>
    <w:rsid w:val="002059B7"/>
    <w:rsid w:val="0020653E"/>
    <w:rsid w:val="0021207F"/>
    <w:rsid w:val="00216832"/>
    <w:rsid w:val="002253C1"/>
    <w:rsid w:val="00226F32"/>
    <w:rsid w:val="00230360"/>
    <w:rsid w:val="00231118"/>
    <w:rsid w:val="00232366"/>
    <w:rsid w:val="0023317A"/>
    <w:rsid w:val="00233D2F"/>
    <w:rsid w:val="00235E71"/>
    <w:rsid w:val="002363E0"/>
    <w:rsid w:val="002379B4"/>
    <w:rsid w:val="002403E0"/>
    <w:rsid w:val="002434E4"/>
    <w:rsid w:val="002522DB"/>
    <w:rsid w:val="00252429"/>
    <w:rsid w:val="00255E49"/>
    <w:rsid w:val="0025622F"/>
    <w:rsid w:val="002574A4"/>
    <w:rsid w:val="00257627"/>
    <w:rsid w:val="00263097"/>
    <w:rsid w:val="00265E90"/>
    <w:rsid w:val="0026701A"/>
    <w:rsid w:val="00267596"/>
    <w:rsid w:val="00272146"/>
    <w:rsid w:val="0027514A"/>
    <w:rsid w:val="00275A4D"/>
    <w:rsid w:val="00276E53"/>
    <w:rsid w:val="00281B21"/>
    <w:rsid w:val="00284685"/>
    <w:rsid w:val="00284A2D"/>
    <w:rsid w:val="0028570B"/>
    <w:rsid w:val="00292782"/>
    <w:rsid w:val="002A4649"/>
    <w:rsid w:val="002A76E7"/>
    <w:rsid w:val="002B513A"/>
    <w:rsid w:val="002C1DA0"/>
    <w:rsid w:val="002C2DC3"/>
    <w:rsid w:val="002D0784"/>
    <w:rsid w:val="002D43EE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2CA8"/>
    <w:rsid w:val="00323232"/>
    <w:rsid w:val="003241A4"/>
    <w:rsid w:val="003350DB"/>
    <w:rsid w:val="00336E86"/>
    <w:rsid w:val="0033718E"/>
    <w:rsid w:val="003400D5"/>
    <w:rsid w:val="00342A91"/>
    <w:rsid w:val="00346B56"/>
    <w:rsid w:val="00357936"/>
    <w:rsid w:val="00362926"/>
    <w:rsid w:val="003758F0"/>
    <w:rsid w:val="003804EE"/>
    <w:rsid w:val="00381EBB"/>
    <w:rsid w:val="0038315E"/>
    <w:rsid w:val="0038458C"/>
    <w:rsid w:val="00390ADA"/>
    <w:rsid w:val="0039171A"/>
    <w:rsid w:val="00391829"/>
    <w:rsid w:val="00392D46"/>
    <w:rsid w:val="003939BD"/>
    <w:rsid w:val="00395986"/>
    <w:rsid w:val="003959A0"/>
    <w:rsid w:val="00397B2E"/>
    <w:rsid w:val="003A478A"/>
    <w:rsid w:val="003A504D"/>
    <w:rsid w:val="003A7D61"/>
    <w:rsid w:val="003B1CCE"/>
    <w:rsid w:val="003B3F93"/>
    <w:rsid w:val="003B7537"/>
    <w:rsid w:val="003C011D"/>
    <w:rsid w:val="003C3F90"/>
    <w:rsid w:val="003C6FB2"/>
    <w:rsid w:val="003D5F84"/>
    <w:rsid w:val="003E1F14"/>
    <w:rsid w:val="003E2961"/>
    <w:rsid w:val="003E2A5F"/>
    <w:rsid w:val="003E4092"/>
    <w:rsid w:val="003E4AC0"/>
    <w:rsid w:val="003F1753"/>
    <w:rsid w:val="003F24FC"/>
    <w:rsid w:val="003F3886"/>
    <w:rsid w:val="00400D7B"/>
    <w:rsid w:val="004039EC"/>
    <w:rsid w:val="0040674A"/>
    <w:rsid w:val="00414808"/>
    <w:rsid w:val="00416743"/>
    <w:rsid w:val="00421497"/>
    <w:rsid w:val="00422B8D"/>
    <w:rsid w:val="00424F1D"/>
    <w:rsid w:val="00430870"/>
    <w:rsid w:val="0043425A"/>
    <w:rsid w:val="00435B49"/>
    <w:rsid w:val="004464C5"/>
    <w:rsid w:val="00456750"/>
    <w:rsid w:val="00457D19"/>
    <w:rsid w:val="00462B70"/>
    <w:rsid w:val="00463766"/>
    <w:rsid w:val="00463BEB"/>
    <w:rsid w:val="004667A4"/>
    <w:rsid w:val="00466F8B"/>
    <w:rsid w:val="00474C27"/>
    <w:rsid w:val="00476C14"/>
    <w:rsid w:val="00487989"/>
    <w:rsid w:val="004950D1"/>
    <w:rsid w:val="004970C8"/>
    <w:rsid w:val="004A2BB7"/>
    <w:rsid w:val="004A32B7"/>
    <w:rsid w:val="004A561F"/>
    <w:rsid w:val="004A6863"/>
    <w:rsid w:val="004B2C22"/>
    <w:rsid w:val="004B3F59"/>
    <w:rsid w:val="004C042D"/>
    <w:rsid w:val="004C0BDA"/>
    <w:rsid w:val="004C4DF1"/>
    <w:rsid w:val="004C684C"/>
    <w:rsid w:val="004C7EFC"/>
    <w:rsid w:val="004D3094"/>
    <w:rsid w:val="004D3678"/>
    <w:rsid w:val="004D6E30"/>
    <w:rsid w:val="004E1E21"/>
    <w:rsid w:val="004E49E3"/>
    <w:rsid w:val="004E79F4"/>
    <w:rsid w:val="004F0057"/>
    <w:rsid w:val="004F435E"/>
    <w:rsid w:val="004F442E"/>
    <w:rsid w:val="004F7D9C"/>
    <w:rsid w:val="00501A3E"/>
    <w:rsid w:val="00501DBA"/>
    <w:rsid w:val="005030AD"/>
    <w:rsid w:val="00503975"/>
    <w:rsid w:val="00503F58"/>
    <w:rsid w:val="00504757"/>
    <w:rsid w:val="0050480A"/>
    <w:rsid w:val="00506A3A"/>
    <w:rsid w:val="00506BC8"/>
    <w:rsid w:val="00510AC5"/>
    <w:rsid w:val="00510CC7"/>
    <w:rsid w:val="00513990"/>
    <w:rsid w:val="005151AF"/>
    <w:rsid w:val="00515774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67BD"/>
    <w:rsid w:val="00580081"/>
    <w:rsid w:val="00580A29"/>
    <w:rsid w:val="005811DD"/>
    <w:rsid w:val="0058603A"/>
    <w:rsid w:val="00591B7B"/>
    <w:rsid w:val="00594489"/>
    <w:rsid w:val="0059556C"/>
    <w:rsid w:val="0059702B"/>
    <w:rsid w:val="005A3D24"/>
    <w:rsid w:val="005A4BE6"/>
    <w:rsid w:val="005A6A19"/>
    <w:rsid w:val="005B2762"/>
    <w:rsid w:val="005B6E32"/>
    <w:rsid w:val="005C3DB8"/>
    <w:rsid w:val="005C4962"/>
    <w:rsid w:val="005C5A15"/>
    <w:rsid w:val="005D33C5"/>
    <w:rsid w:val="005D41DF"/>
    <w:rsid w:val="005D56F9"/>
    <w:rsid w:val="005E53D9"/>
    <w:rsid w:val="005F0CCF"/>
    <w:rsid w:val="005F1065"/>
    <w:rsid w:val="005F2345"/>
    <w:rsid w:val="005F44C9"/>
    <w:rsid w:val="006002FF"/>
    <w:rsid w:val="006004DF"/>
    <w:rsid w:val="00605D1B"/>
    <w:rsid w:val="006101EE"/>
    <w:rsid w:val="00613FAF"/>
    <w:rsid w:val="006148E1"/>
    <w:rsid w:val="00617894"/>
    <w:rsid w:val="006216B0"/>
    <w:rsid w:val="0062731E"/>
    <w:rsid w:val="00633E59"/>
    <w:rsid w:val="00637540"/>
    <w:rsid w:val="00645428"/>
    <w:rsid w:val="0065693B"/>
    <w:rsid w:val="00656E2F"/>
    <w:rsid w:val="00657446"/>
    <w:rsid w:val="00673E18"/>
    <w:rsid w:val="006870AD"/>
    <w:rsid w:val="00687717"/>
    <w:rsid w:val="006877D8"/>
    <w:rsid w:val="0069491A"/>
    <w:rsid w:val="006A10A0"/>
    <w:rsid w:val="006A14F7"/>
    <w:rsid w:val="006A3C38"/>
    <w:rsid w:val="006A67EB"/>
    <w:rsid w:val="006B203E"/>
    <w:rsid w:val="006C289A"/>
    <w:rsid w:val="006C41F4"/>
    <w:rsid w:val="006C65E8"/>
    <w:rsid w:val="006D3341"/>
    <w:rsid w:val="006D5919"/>
    <w:rsid w:val="006E2AF8"/>
    <w:rsid w:val="006E3B0C"/>
    <w:rsid w:val="006E6A61"/>
    <w:rsid w:val="006E74AA"/>
    <w:rsid w:val="006F4171"/>
    <w:rsid w:val="006F71DE"/>
    <w:rsid w:val="00701BC9"/>
    <w:rsid w:val="007046CA"/>
    <w:rsid w:val="00707A21"/>
    <w:rsid w:val="0071145A"/>
    <w:rsid w:val="007139B1"/>
    <w:rsid w:val="007173AA"/>
    <w:rsid w:val="007231DD"/>
    <w:rsid w:val="00723FFF"/>
    <w:rsid w:val="0072464F"/>
    <w:rsid w:val="00727001"/>
    <w:rsid w:val="00730987"/>
    <w:rsid w:val="0073110F"/>
    <w:rsid w:val="007319DD"/>
    <w:rsid w:val="0073434B"/>
    <w:rsid w:val="00734DF7"/>
    <w:rsid w:val="00734E7C"/>
    <w:rsid w:val="00743B69"/>
    <w:rsid w:val="0074402B"/>
    <w:rsid w:val="007553EB"/>
    <w:rsid w:val="00765459"/>
    <w:rsid w:val="00765C23"/>
    <w:rsid w:val="007736FE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A06A5"/>
    <w:rsid w:val="007A0B7A"/>
    <w:rsid w:val="007A62BA"/>
    <w:rsid w:val="007B0EA3"/>
    <w:rsid w:val="007C24B2"/>
    <w:rsid w:val="007C3EC4"/>
    <w:rsid w:val="007D4D34"/>
    <w:rsid w:val="007E122D"/>
    <w:rsid w:val="007F05C5"/>
    <w:rsid w:val="007F16BD"/>
    <w:rsid w:val="007F5971"/>
    <w:rsid w:val="0080585D"/>
    <w:rsid w:val="008104AD"/>
    <w:rsid w:val="00810A01"/>
    <w:rsid w:val="00812B52"/>
    <w:rsid w:val="008149D6"/>
    <w:rsid w:val="008172E4"/>
    <w:rsid w:val="00817425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BF"/>
    <w:rsid w:val="00895900"/>
    <w:rsid w:val="00896549"/>
    <w:rsid w:val="008A66EA"/>
    <w:rsid w:val="008B69C5"/>
    <w:rsid w:val="008B70C6"/>
    <w:rsid w:val="008C0FCB"/>
    <w:rsid w:val="008C3102"/>
    <w:rsid w:val="008C5A9D"/>
    <w:rsid w:val="008C7D46"/>
    <w:rsid w:val="008D144B"/>
    <w:rsid w:val="008D39FE"/>
    <w:rsid w:val="008D6689"/>
    <w:rsid w:val="008D7E3B"/>
    <w:rsid w:val="008E240F"/>
    <w:rsid w:val="008E25E8"/>
    <w:rsid w:val="008E26FF"/>
    <w:rsid w:val="008E2B34"/>
    <w:rsid w:val="008E6F72"/>
    <w:rsid w:val="008F37EF"/>
    <w:rsid w:val="008F6820"/>
    <w:rsid w:val="00901C8E"/>
    <w:rsid w:val="00903175"/>
    <w:rsid w:val="00906E6B"/>
    <w:rsid w:val="00910309"/>
    <w:rsid w:val="00912082"/>
    <w:rsid w:val="009132CC"/>
    <w:rsid w:val="009135DF"/>
    <w:rsid w:val="009176CF"/>
    <w:rsid w:val="009220AA"/>
    <w:rsid w:val="009231BD"/>
    <w:rsid w:val="009243A3"/>
    <w:rsid w:val="009269D6"/>
    <w:rsid w:val="00927296"/>
    <w:rsid w:val="00927725"/>
    <w:rsid w:val="00934755"/>
    <w:rsid w:val="00936276"/>
    <w:rsid w:val="009379E2"/>
    <w:rsid w:val="0094017B"/>
    <w:rsid w:val="00941BD3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2B7F"/>
    <w:rsid w:val="00982C92"/>
    <w:rsid w:val="00991171"/>
    <w:rsid w:val="00996F18"/>
    <w:rsid w:val="0099701B"/>
    <w:rsid w:val="009A087B"/>
    <w:rsid w:val="009A4BA1"/>
    <w:rsid w:val="009A7283"/>
    <w:rsid w:val="009B62CD"/>
    <w:rsid w:val="009C26D6"/>
    <w:rsid w:val="009C3D7A"/>
    <w:rsid w:val="009D2620"/>
    <w:rsid w:val="009D5D5A"/>
    <w:rsid w:val="009E1EAB"/>
    <w:rsid w:val="009E3552"/>
    <w:rsid w:val="009E4971"/>
    <w:rsid w:val="009F0C64"/>
    <w:rsid w:val="009F1CC2"/>
    <w:rsid w:val="009F5E39"/>
    <w:rsid w:val="00A00C90"/>
    <w:rsid w:val="00A14B26"/>
    <w:rsid w:val="00A15BB5"/>
    <w:rsid w:val="00A237EE"/>
    <w:rsid w:val="00A2650C"/>
    <w:rsid w:val="00A3123F"/>
    <w:rsid w:val="00A45D43"/>
    <w:rsid w:val="00A618C5"/>
    <w:rsid w:val="00A67B80"/>
    <w:rsid w:val="00A7067E"/>
    <w:rsid w:val="00A72DE4"/>
    <w:rsid w:val="00A74E22"/>
    <w:rsid w:val="00A754CA"/>
    <w:rsid w:val="00A75F81"/>
    <w:rsid w:val="00A8333D"/>
    <w:rsid w:val="00A8736D"/>
    <w:rsid w:val="00A91272"/>
    <w:rsid w:val="00A9528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0A0D"/>
    <w:rsid w:val="00AC61C9"/>
    <w:rsid w:val="00AD051B"/>
    <w:rsid w:val="00AE5E41"/>
    <w:rsid w:val="00AF0616"/>
    <w:rsid w:val="00AF1EE2"/>
    <w:rsid w:val="00AF3215"/>
    <w:rsid w:val="00AF457B"/>
    <w:rsid w:val="00B00C13"/>
    <w:rsid w:val="00B07611"/>
    <w:rsid w:val="00B10BCC"/>
    <w:rsid w:val="00B1543C"/>
    <w:rsid w:val="00B230CC"/>
    <w:rsid w:val="00B2640E"/>
    <w:rsid w:val="00B33A8B"/>
    <w:rsid w:val="00B4472E"/>
    <w:rsid w:val="00B504EF"/>
    <w:rsid w:val="00B526A6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4276"/>
    <w:rsid w:val="00BA42CA"/>
    <w:rsid w:val="00BB1EC6"/>
    <w:rsid w:val="00BB2333"/>
    <w:rsid w:val="00BB378A"/>
    <w:rsid w:val="00BB3B9C"/>
    <w:rsid w:val="00BB3E42"/>
    <w:rsid w:val="00BB7EC2"/>
    <w:rsid w:val="00BC4972"/>
    <w:rsid w:val="00BD063F"/>
    <w:rsid w:val="00BD0FD1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25EB"/>
    <w:rsid w:val="00C033CE"/>
    <w:rsid w:val="00C037AC"/>
    <w:rsid w:val="00C114D8"/>
    <w:rsid w:val="00C12A3C"/>
    <w:rsid w:val="00C20A7C"/>
    <w:rsid w:val="00C2179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393A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3F48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6A19"/>
    <w:rsid w:val="00D27111"/>
    <w:rsid w:val="00D27243"/>
    <w:rsid w:val="00D4398F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A3E2B"/>
    <w:rsid w:val="00DB2095"/>
    <w:rsid w:val="00DB31EA"/>
    <w:rsid w:val="00DB7C70"/>
    <w:rsid w:val="00DC5A43"/>
    <w:rsid w:val="00DC777D"/>
    <w:rsid w:val="00DD0F9D"/>
    <w:rsid w:val="00DD55C1"/>
    <w:rsid w:val="00DD663E"/>
    <w:rsid w:val="00DE40C8"/>
    <w:rsid w:val="00DE4993"/>
    <w:rsid w:val="00DF6F67"/>
    <w:rsid w:val="00DF7883"/>
    <w:rsid w:val="00E03C03"/>
    <w:rsid w:val="00E05530"/>
    <w:rsid w:val="00E15704"/>
    <w:rsid w:val="00E21811"/>
    <w:rsid w:val="00E2361F"/>
    <w:rsid w:val="00E26C2D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A08E3"/>
    <w:rsid w:val="00EB0103"/>
    <w:rsid w:val="00EB475E"/>
    <w:rsid w:val="00EB7E6A"/>
    <w:rsid w:val="00ED2AB2"/>
    <w:rsid w:val="00ED5EB3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F02AA8"/>
    <w:rsid w:val="00F04F81"/>
    <w:rsid w:val="00F05927"/>
    <w:rsid w:val="00F103CD"/>
    <w:rsid w:val="00F11043"/>
    <w:rsid w:val="00F13175"/>
    <w:rsid w:val="00F14804"/>
    <w:rsid w:val="00F170D4"/>
    <w:rsid w:val="00F40497"/>
    <w:rsid w:val="00F42433"/>
    <w:rsid w:val="00F4545A"/>
    <w:rsid w:val="00F63F27"/>
    <w:rsid w:val="00F669DB"/>
    <w:rsid w:val="00F66B2F"/>
    <w:rsid w:val="00F715A4"/>
    <w:rsid w:val="00F7601E"/>
    <w:rsid w:val="00F8004D"/>
    <w:rsid w:val="00F81831"/>
    <w:rsid w:val="00F827E1"/>
    <w:rsid w:val="00F83699"/>
    <w:rsid w:val="00F86DB0"/>
    <w:rsid w:val="00F87963"/>
    <w:rsid w:val="00F90E85"/>
    <w:rsid w:val="00F92F54"/>
    <w:rsid w:val="00F93309"/>
    <w:rsid w:val="00F942E0"/>
    <w:rsid w:val="00FB0A87"/>
    <w:rsid w:val="00FB0F51"/>
    <w:rsid w:val="00FB6717"/>
    <w:rsid w:val="00FB6B21"/>
    <w:rsid w:val="00FC041D"/>
    <w:rsid w:val="00FC0A1E"/>
    <w:rsid w:val="00FC17BE"/>
    <w:rsid w:val="00FC1921"/>
    <w:rsid w:val="00FC26C6"/>
    <w:rsid w:val="00FC483F"/>
    <w:rsid w:val="00FC48BF"/>
    <w:rsid w:val="00FC7BD6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264"/>
        <o:r id="V:Rule2" type="connector" idref="#_x0000_s1265"/>
      </o:rules>
    </o:shapelayout>
  </w:shapeDefaults>
  <w:decimalSymbol w:val=","/>
  <w:listSeparator w:val=","/>
  <w14:docId w14:val="633DE416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9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9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9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9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9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9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9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9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qFormat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table" w:customStyle="1" w:styleId="4">
    <w:name w:val="4"/>
    <w:basedOn w:val="TableNormal"/>
    <w:rsid w:val="005C5A15"/>
    <w:rPr>
      <w:rFonts w:eastAsia="Times New Roman" w:cs="Times New Roman"/>
      <w:szCs w:val="24"/>
      <w:lang w:val="vi-VN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">
    <w:name w:val="3"/>
    <w:basedOn w:val="TableNormal"/>
    <w:rsid w:val="005C5A15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table" w:customStyle="1" w:styleId="2">
    <w:name w:val="2"/>
    <w:basedOn w:val="TableNormal"/>
    <w:rsid w:val="005C5A15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table" w:customStyle="1" w:styleId="TableGrid4">
    <w:name w:val="Table Grid4"/>
    <w:basedOn w:val="TableNormal"/>
    <w:next w:val="TableGrid"/>
    <w:uiPriority w:val="39"/>
    <w:rsid w:val="00104B8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79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60.wmf"/><Relationship Id="rId324" Type="http://schemas.openxmlformats.org/officeDocument/2006/relationships/oleObject" Target="embeddings/oleObject193.bin"/><Relationship Id="rId366" Type="http://schemas.openxmlformats.org/officeDocument/2006/relationships/oleObject" Target="embeddings/oleObject225.bin"/><Relationship Id="rId531" Type="http://schemas.openxmlformats.org/officeDocument/2006/relationships/oleObject" Target="embeddings/oleObject323.bin"/><Relationship Id="rId573" Type="http://schemas.openxmlformats.org/officeDocument/2006/relationships/oleObject" Target="embeddings/oleObject345.bin"/><Relationship Id="rId629" Type="http://schemas.openxmlformats.org/officeDocument/2006/relationships/oleObject" Target="embeddings/oleObject379.bin"/><Relationship Id="rId170" Type="http://schemas.openxmlformats.org/officeDocument/2006/relationships/oleObject" Target="embeddings/oleObject99.bin"/><Relationship Id="rId226" Type="http://schemas.openxmlformats.org/officeDocument/2006/relationships/image" Target="media/image86.wmf"/><Relationship Id="rId433" Type="http://schemas.openxmlformats.org/officeDocument/2006/relationships/oleObject" Target="embeddings/oleObject266.bin"/><Relationship Id="rId268" Type="http://schemas.openxmlformats.org/officeDocument/2006/relationships/image" Target="media/image101.wmf"/><Relationship Id="rId475" Type="http://schemas.openxmlformats.org/officeDocument/2006/relationships/image" Target="media/image179.wmf"/><Relationship Id="rId640" Type="http://schemas.openxmlformats.org/officeDocument/2006/relationships/oleObject" Target="embeddings/oleObject384.bin"/><Relationship Id="rId32" Type="http://schemas.openxmlformats.org/officeDocument/2006/relationships/image" Target="media/image15.png"/><Relationship Id="rId74" Type="http://schemas.openxmlformats.org/officeDocument/2006/relationships/oleObject" Target="embeddings/oleObject36.bin"/><Relationship Id="rId128" Type="http://schemas.openxmlformats.org/officeDocument/2006/relationships/image" Target="media/image52.png"/><Relationship Id="rId335" Type="http://schemas.openxmlformats.org/officeDocument/2006/relationships/oleObject" Target="embeddings/oleObject201.bin"/><Relationship Id="rId377" Type="http://schemas.openxmlformats.org/officeDocument/2006/relationships/oleObject" Target="embeddings/oleObject228.bin"/><Relationship Id="rId500" Type="http://schemas.openxmlformats.org/officeDocument/2006/relationships/image" Target="media/image189.wmf"/><Relationship Id="rId542" Type="http://schemas.openxmlformats.org/officeDocument/2006/relationships/image" Target="media/image206.wmf"/><Relationship Id="rId584" Type="http://schemas.openxmlformats.org/officeDocument/2006/relationships/oleObject" Target="embeddings/oleObject35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6.bin"/><Relationship Id="rId237" Type="http://schemas.openxmlformats.org/officeDocument/2006/relationships/oleObject" Target="embeddings/oleObject141.bin"/><Relationship Id="rId402" Type="http://schemas.openxmlformats.org/officeDocument/2006/relationships/oleObject" Target="embeddings/oleObject242.bin"/><Relationship Id="rId279" Type="http://schemas.openxmlformats.org/officeDocument/2006/relationships/oleObject" Target="embeddings/oleObject168.bin"/><Relationship Id="rId444" Type="http://schemas.openxmlformats.org/officeDocument/2006/relationships/oleObject" Target="embeddings/oleObject272.bin"/><Relationship Id="rId486" Type="http://schemas.openxmlformats.org/officeDocument/2006/relationships/oleObject" Target="embeddings/oleObject295.bin"/><Relationship Id="rId651" Type="http://schemas.openxmlformats.org/officeDocument/2006/relationships/image" Target="media/image25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74.bin"/><Relationship Id="rId304" Type="http://schemas.openxmlformats.org/officeDocument/2006/relationships/image" Target="media/image116.wmf"/><Relationship Id="rId346" Type="http://schemas.openxmlformats.org/officeDocument/2006/relationships/oleObject" Target="embeddings/oleObject209.bin"/><Relationship Id="rId388" Type="http://schemas.openxmlformats.org/officeDocument/2006/relationships/image" Target="media/image147.wmf"/><Relationship Id="rId511" Type="http://schemas.openxmlformats.org/officeDocument/2006/relationships/oleObject" Target="embeddings/oleObject310.bin"/><Relationship Id="rId553" Type="http://schemas.openxmlformats.org/officeDocument/2006/relationships/image" Target="media/image212.wmf"/><Relationship Id="rId609" Type="http://schemas.openxmlformats.org/officeDocument/2006/relationships/oleObject" Target="embeddings/oleObject366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1.bin"/><Relationship Id="rId413" Type="http://schemas.openxmlformats.org/officeDocument/2006/relationships/oleObject" Target="embeddings/oleObject249.bin"/><Relationship Id="rId595" Type="http://schemas.openxmlformats.org/officeDocument/2006/relationships/oleObject" Target="embeddings/oleObject359.bin"/><Relationship Id="rId248" Type="http://schemas.openxmlformats.org/officeDocument/2006/relationships/image" Target="media/image95.wmf"/><Relationship Id="rId455" Type="http://schemas.openxmlformats.org/officeDocument/2006/relationships/image" Target="media/image171.wmf"/><Relationship Id="rId497" Type="http://schemas.openxmlformats.org/officeDocument/2006/relationships/oleObject" Target="embeddings/oleObject303.bin"/><Relationship Id="rId620" Type="http://schemas.openxmlformats.org/officeDocument/2006/relationships/image" Target="media/image242.wmf"/><Relationship Id="rId12" Type="http://schemas.openxmlformats.org/officeDocument/2006/relationships/image" Target="media/image5.wmf"/><Relationship Id="rId108" Type="http://schemas.openxmlformats.org/officeDocument/2006/relationships/image" Target="media/image43.wmf"/><Relationship Id="rId315" Type="http://schemas.openxmlformats.org/officeDocument/2006/relationships/oleObject" Target="embeddings/oleObject188.bin"/><Relationship Id="rId357" Type="http://schemas.openxmlformats.org/officeDocument/2006/relationships/oleObject" Target="embeddings/oleObject219.bin"/><Relationship Id="rId522" Type="http://schemas.openxmlformats.org/officeDocument/2006/relationships/oleObject" Target="embeddings/oleObject316.bin"/><Relationship Id="rId54" Type="http://schemas.openxmlformats.org/officeDocument/2006/relationships/oleObject" Target="embeddings/oleObject25.bin"/><Relationship Id="rId96" Type="http://schemas.openxmlformats.org/officeDocument/2006/relationships/image" Target="media/image37.wmf"/><Relationship Id="rId161" Type="http://schemas.openxmlformats.org/officeDocument/2006/relationships/oleObject" Target="embeddings/oleObject94.bin"/><Relationship Id="rId217" Type="http://schemas.openxmlformats.org/officeDocument/2006/relationships/oleObject" Target="embeddings/oleObject128.bin"/><Relationship Id="rId399" Type="http://schemas.openxmlformats.org/officeDocument/2006/relationships/image" Target="media/image152.png"/><Relationship Id="rId564" Type="http://schemas.openxmlformats.org/officeDocument/2006/relationships/oleObject" Target="embeddings/oleObject339.bin"/><Relationship Id="rId259" Type="http://schemas.openxmlformats.org/officeDocument/2006/relationships/oleObject" Target="embeddings/oleObject153.bin"/><Relationship Id="rId424" Type="http://schemas.openxmlformats.org/officeDocument/2006/relationships/oleObject" Target="embeddings/oleObject260.bin"/><Relationship Id="rId466" Type="http://schemas.openxmlformats.org/officeDocument/2006/relationships/oleObject" Target="embeddings/oleObject283.bin"/><Relationship Id="rId631" Type="http://schemas.openxmlformats.org/officeDocument/2006/relationships/image" Target="media/image245.wmf"/><Relationship Id="rId23" Type="http://schemas.openxmlformats.org/officeDocument/2006/relationships/oleObject" Target="embeddings/oleObject6.bin"/><Relationship Id="rId119" Type="http://schemas.openxmlformats.org/officeDocument/2006/relationships/image" Target="media/image48.wmf"/><Relationship Id="rId270" Type="http://schemas.openxmlformats.org/officeDocument/2006/relationships/image" Target="media/image102.wmf"/><Relationship Id="rId326" Type="http://schemas.openxmlformats.org/officeDocument/2006/relationships/oleObject" Target="embeddings/oleObject194.bin"/><Relationship Id="rId533" Type="http://schemas.openxmlformats.org/officeDocument/2006/relationships/oleObject" Target="embeddings/oleObject32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1.bin"/><Relationship Id="rId368" Type="http://schemas.openxmlformats.org/officeDocument/2006/relationships/image" Target="media/image136.emf"/><Relationship Id="rId575" Type="http://schemas.openxmlformats.org/officeDocument/2006/relationships/oleObject" Target="embeddings/oleObject346.bin"/><Relationship Id="rId172" Type="http://schemas.openxmlformats.org/officeDocument/2006/relationships/oleObject" Target="embeddings/oleObject100.bin"/><Relationship Id="rId228" Type="http://schemas.openxmlformats.org/officeDocument/2006/relationships/image" Target="media/image87.wmf"/><Relationship Id="rId435" Type="http://schemas.openxmlformats.org/officeDocument/2006/relationships/oleObject" Target="embeddings/oleObject267.bin"/><Relationship Id="rId477" Type="http://schemas.openxmlformats.org/officeDocument/2006/relationships/image" Target="media/image180.wmf"/><Relationship Id="rId600" Type="http://schemas.openxmlformats.org/officeDocument/2006/relationships/image" Target="media/image232.wmf"/><Relationship Id="rId642" Type="http://schemas.openxmlformats.org/officeDocument/2006/relationships/oleObject" Target="embeddings/oleObject385.bin"/><Relationship Id="rId281" Type="http://schemas.openxmlformats.org/officeDocument/2006/relationships/oleObject" Target="embeddings/oleObject169.bin"/><Relationship Id="rId337" Type="http://schemas.openxmlformats.org/officeDocument/2006/relationships/oleObject" Target="embeddings/oleObject202.bin"/><Relationship Id="rId502" Type="http://schemas.openxmlformats.org/officeDocument/2006/relationships/image" Target="media/image191.wmf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82.bin"/><Relationship Id="rId379" Type="http://schemas.openxmlformats.org/officeDocument/2006/relationships/oleObject" Target="embeddings/oleObject229.bin"/><Relationship Id="rId544" Type="http://schemas.openxmlformats.org/officeDocument/2006/relationships/image" Target="media/image207.wmf"/><Relationship Id="rId586" Type="http://schemas.openxmlformats.org/officeDocument/2006/relationships/image" Target="media/image225.wmf"/><Relationship Id="rId7" Type="http://schemas.openxmlformats.org/officeDocument/2006/relationships/endnotes" Target="endnotes.xml"/><Relationship Id="rId183" Type="http://schemas.openxmlformats.org/officeDocument/2006/relationships/image" Target="media/image69.wmf"/><Relationship Id="rId239" Type="http://schemas.openxmlformats.org/officeDocument/2006/relationships/oleObject" Target="embeddings/oleObject142.bin"/><Relationship Id="rId390" Type="http://schemas.openxmlformats.org/officeDocument/2006/relationships/image" Target="media/image148.wmf"/><Relationship Id="rId404" Type="http://schemas.openxmlformats.org/officeDocument/2006/relationships/image" Target="media/image154.wmf"/><Relationship Id="rId446" Type="http://schemas.openxmlformats.org/officeDocument/2006/relationships/oleObject" Target="embeddings/oleObject273.bin"/><Relationship Id="rId611" Type="http://schemas.openxmlformats.org/officeDocument/2006/relationships/oleObject" Target="embeddings/oleObject367.bin"/><Relationship Id="rId653" Type="http://schemas.openxmlformats.org/officeDocument/2006/relationships/image" Target="media/image256.wmf"/><Relationship Id="rId250" Type="http://schemas.openxmlformats.org/officeDocument/2006/relationships/image" Target="media/image96.wmf"/><Relationship Id="rId292" Type="http://schemas.openxmlformats.org/officeDocument/2006/relationships/oleObject" Target="embeddings/oleObject175.bin"/><Relationship Id="rId306" Type="http://schemas.openxmlformats.org/officeDocument/2006/relationships/image" Target="media/image117.wmf"/><Relationship Id="rId488" Type="http://schemas.openxmlformats.org/officeDocument/2006/relationships/oleObject" Target="embeddings/oleObject297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4.wmf"/><Relationship Id="rId348" Type="http://schemas.openxmlformats.org/officeDocument/2006/relationships/oleObject" Target="embeddings/oleObject211.bin"/><Relationship Id="rId513" Type="http://schemas.openxmlformats.org/officeDocument/2006/relationships/image" Target="media/image195.wmf"/><Relationship Id="rId555" Type="http://schemas.openxmlformats.org/officeDocument/2006/relationships/image" Target="media/image214.wmf"/><Relationship Id="rId597" Type="http://schemas.openxmlformats.org/officeDocument/2006/relationships/oleObject" Target="embeddings/oleObject360.bin"/><Relationship Id="rId152" Type="http://schemas.openxmlformats.org/officeDocument/2006/relationships/oleObject" Target="embeddings/oleObject88.bin"/><Relationship Id="rId194" Type="http://schemas.openxmlformats.org/officeDocument/2006/relationships/oleObject" Target="embeddings/oleObject114.bin"/><Relationship Id="rId208" Type="http://schemas.openxmlformats.org/officeDocument/2006/relationships/oleObject" Target="embeddings/oleObject123.bin"/><Relationship Id="rId415" Type="http://schemas.openxmlformats.org/officeDocument/2006/relationships/oleObject" Target="embeddings/oleObject251.bin"/><Relationship Id="rId457" Type="http://schemas.openxmlformats.org/officeDocument/2006/relationships/image" Target="media/image172.wmf"/><Relationship Id="rId622" Type="http://schemas.openxmlformats.org/officeDocument/2006/relationships/image" Target="media/image243.png"/><Relationship Id="rId261" Type="http://schemas.openxmlformats.org/officeDocument/2006/relationships/oleObject" Target="embeddings/oleObject155.bin"/><Relationship Id="rId499" Type="http://schemas.openxmlformats.org/officeDocument/2006/relationships/image" Target="media/image188.wmf"/><Relationship Id="rId14" Type="http://schemas.openxmlformats.org/officeDocument/2006/relationships/image" Target="media/image6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9.bin"/><Relationship Id="rId359" Type="http://schemas.openxmlformats.org/officeDocument/2006/relationships/oleObject" Target="embeddings/oleObject220.bin"/><Relationship Id="rId524" Type="http://schemas.openxmlformats.org/officeDocument/2006/relationships/oleObject" Target="embeddings/oleObject317.bin"/><Relationship Id="rId566" Type="http://schemas.openxmlformats.org/officeDocument/2006/relationships/oleObject" Target="embeddings/oleObject341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95.bin"/><Relationship Id="rId219" Type="http://schemas.openxmlformats.org/officeDocument/2006/relationships/oleObject" Target="embeddings/oleObject130.bin"/><Relationship Id="rId370" Type="http://schemas.openxmlformats.org/officeDocument/2006/relationships/image" Target="media/image138.emf"/><Relationship Id="rId426" Type="http://schemas.openxmlformats.org/officeDocument/2006/relationships/oleObject" Target="embeddings/oleObject262.bin"/><Relationship Id="rId633" Type="http://schemas.openxmlformats.org/officeDocument/2006/relationships/image" Target="media/image246.wmf"/><Relationship Id="rId230" Type="http://schemas.openxmlformats.org/officeDocument/2006/relationships/image" Target="media/image88.wmf"/><Relationship Id="rId468" Type="http://schemas.openxmlformats.org/officeDocument/2006/relationships/oleObject" Target="embeddings/oleObject285.bin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03.wmf"/><Relationship Id="rId328" Type="http://schemas.openxmlformats.org/officeDocument/2006/relationships/oleObject" Target="embeddings/oleObject195.bin"/><Relationship Id="rId535" Type="http://schemas.openxmlformats.org/officeDocument/2006/relationships/oleObject" Target="embeddings/oleObject326.bin"/><Relationship Id="rId577" Type="http://schemas.openxmlformats.org/officeDocument/2006/relationships/oleObject" Target="embeddings/oleObject347.bin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101.bin"/><Relationship Id="rId381" Type="http://schemas.openxmlformats.org/officeDocument/2006/relationships/oleObject" Target="embeddings/oleObject231.bin"/><Relationship Id="rId602" Type="http://schemas.openxmlformats.org/officeDocument/2006/relationships/image" Target="media/image233.wmf"/><Relationship Id="rId241" Type="http://schemas.openxmlformats.org/officeDocument/2006/relationships/oleObject" Target="embeddings/oleObject143.bin"/><Relationship Id="rId437" Type="http://schemas.openxmlformats.org/officeDocument/2006/relationships/oleObject" Target="embeddings/oleObject269.bin"/><Relationship Id="rId479" Type="http://schemas.openxmlformats.org/officeDocument/2006/relationships/image" Target="media/image181.wmf"/><Relationship Id="rId644" Type="http://schemas.openxmlformats.org/officeDocument/2006/relationships/oleObject" Target="embeddings/oleObject386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70.bin"/><Relationship Id="rId339" Type="http://schemas.openxmlformats.org/officeDocument/2006/relationships/oleObject" Target="embeddings/oleObject204.bin"/><Relationship Id="rId490" Type="http://schemas.openxmlformats.org/officeDocument/2006/relationships/image" Target="media/image185.png"/><Relationship Id="rId504" Type="http://schemas.openxmlformats.org/officeDocument/2006/relationships/image" Target="media/image193.wmf"/><Relationship Id="rId546" Type="http://schemas.openxmlformats.org/officeDocument/2006/relationships/image" Target="media/image208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5.bin"/><Relationship Id="rId143" Type="http://schemas.openxmlformats.org/officeDocument/2006/relationships/oleObject" Target="embeddings/oleObject84.bin"/><Relationship Id="rId185" Type="http://schemas.openxmlformats.org/officeDocument/2006/relationships/image" Target="media/image70.wmf"/><Relationship Id="rId350" Type="http://schemas.openxmlformats.org/officeDocument/2006/relationships/oleObject" Target="embeddings/oleObject213.bin"/><Relationship Id="rId406" Type="http://schemas.openxmlformats.org/officeDocument/2006/relationships/image" Target="media/image155.wmf"/><Relationship Id="rId588" Type="http://schemas.openxmlformats.org/officeDocument/2006/relationships/image" Target="media/image226.wmf"/><Relationship Id="rId9" Type="http://schemas.openxmlformats.org/officeDocument/2006/relationships/image" Target="media/image2.png"/><Relationship Id="rId210" Type="http://schemas.openxmlformats.org/officeDocument/2006/relationships/image" Target="media/image79.wmf"/><Relationship Id="rId392" Type="http://schemas.openxmlformats.org/officeDocument/2006/relationships/image" Target="media/image149.wmf"/><Relationship Id="rId448" Type="http://schemas.openxmlformats.org/officeDocument/2006/relationships/oleObject" Target="embeddings/oleObject274.bin"/><Relationship Id="rId613" Type="http://schemas.openxmlformats.org/officeDocument/2006/relationships/oleObject" Target="embeddings/oleObject368.bin"/><Relationship Id="rId655" Type="http://schemas.openxmlformats.org/officeDocument/2006/relationships/image" Target="media/image257.wmf"/><Relationship Id="rId252" Type="http://schemas.openxmlformats.org/officeDocument/2006/relationships/image" Target="media/image97.wmf"/><Relationship Id="rId294" Type="http://schemas.openxmlformats.org/officeDocument/2006/relationships/oleObject" Target="embeddings/oleObject176.bin"/><Relationship Id="rId308" Type="http://schemas.openxmlformats.org/officeDocument/2006/relationships/image" Target="media/image118.wmf"/><Relationship Id="rId515" Type="http://schemas.openxmlformats.org/officeDocument/2006/relationships/image" Target="media/image196.wmf"/><Relationship Id="rId47" Type="http://schemas.openxmlformats.org/officeDocument/2006/relationships/image" Target="media/image19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5.wmf"/><Relationship Id="rId154" Type="http://schemas.openxmlformats.org/officeDocument/2006/relationships/oleObject" Target="embeddings/oleObject90.bin"/><Relationship Id="rId361" Type="http://schemas.openxmlformats.org/officeDocument/2006/relationships/oleObject" Target="embeddings/oleObject222.bin"/><Relationship Id="rId557" Type="http://schemas.openxmlformats.org/officeDocument/2006/relationships/image" Target="media/image216.wmf"/><Relationship Id="rId599" Type="http://schemas.openxmlformats.org/officeDocument/2006/relationships/oleObject" Target="embeddings/oleObject361.bin"/><Relationship Id="rId196" Type="http://schemas.openxmlformats.org/officeDocument/2006/relationships/oleObject" Target="embeddings/oleObject115.bin"/><Relationship Id="rId417" Type="http://schemas.openxmlformats.org/officeDocument/2006/relationships/oleObject" Target="embeddings/oleObject253.bin"/><Relationship Id="rId459" Type="http://schemas.openxmlformats.org/officeDocument/2006/relationships/image" Target="media/image173.wmf"/><Relationship Id="rId624" Type="http://schemas.openxmlformats.org/officeDocument/2006/relationships/oleObject" Target="embeddings/oleObject374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1.bin"/><Relationship Id="rId263" Type="http://schemas.openxmlformats.org/officeDocument/2006/relationships/oleObject" Target="embeddings/oleObject157.bin"/><Relationship Id="rId319" Type="http://schemas.openxmlformats.org/officeDocument/2006/relationships/oleObject" Target="embeddings/oleObject190.bin"/><Relationship Id="rId470" Type="http://schemas.openxmlformats.org/officeDocument/2006/relationships/image" Target="media/image177.emf"/><Relationship Id="rId526" Type="http://schemas.openxmlformats.org/officeDocument/2006/relationships/oleObject" Target="embeddings/oleObject318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97.bin"/><Relationship Id="rId568" Type="http://schemas.openxmlformats.org/officeDocument/2006/relationships/image" Target="media/image219.wmf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27.bin"/><Relationship Id="rId428" Type="http://schemas.openxmlformats.org/officeDocument/2006/relationships/image" Target="media/image158.wmf"/><Relationship Id="rId635" Type="http://schemas.openxmlformats.org/officeDocument/2006/relationships/image" Target="media/image247.wmf"/><Relationship Id="rId232" Type="http://schemas.openxmlformats.org/officeDocument/2006/relationships/oleObject" Target="embeddings/oleObject137.bin"/><Relationship Id="rId274" Type="http://schemas.openxmlformats.org/officeDocument/2006/relationships/oleObject" Target="embeddings/oleObject164.bin"/><Relationship Id="rId481" Type="http://schemas.openxmlformats.org/officeDocument/2006/relationships/image" Target="media/image182.wmf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5.bin"/><Relationship Id="rId537" Type="http://schemas.openxmlformats.org/officeDocument/2006/relationships/oleObject" Target="embeddings/oleObject327.bin"/><Relationship Id="rId579" Type="http://schemas.openxmlformats.org/officeDocument/2006/relationships/oleObject" Target="embeddings/oleObject348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102.bin"/><Relationship Id="rId341" Type="http://schemas.openxmlformats.org/officeDocument/2006/relationships/oleObject" Target="embeddings/oleObject205.bin"/><Relationship Id="rId383" Type="http://schemas.openxmlformats.org/officeDocument/2006/relationships/oleObject" Target="embeddings/oleObject232.bin"/><Relationship Id="rId439" Type="http://schemas.openxmlformats.org/officeDocument/2006/relationships/image" Target="media/image163.wmf"/><Relationship Id="rId590" Type="http://schemas.openxmlformats.org/officeDocument/2006/relationships/image" Target="media/image227.wmf"/><Relationship Id="rId604" Type="http://schemas.openxmlformats.org/officeDocument/2006/relationships/image" Target="media/image234.wmf"/><Relationship Id="rId646" Type="http://schemas.openxmlformats.org/officeDocument/2006/relationships/oleObject" Target="embeddings/oleObject387.bin"/><Relationship Id="rId201" Type="http://schemas.openxmlformats.org/officeDocument/2006/relationships/image" Target="media/image77.wmf"/><Relationship Id="rId243" Type="http://schemas.openxmlformats.org/officeDocument/2006/relationships/oleObject" Target="embeddings/oleObject144.bin"/><Relationship Id="rId285" Type="http://schemas.openxmlformats.org/officeDocument/2006/relationships/oleObject" Target="embeddings/oleObject171.bin"/><Relationship Id="rId450" Type="http://schemas.openxmlformats.org/officeDocument/2006/relationships/oleObject" Target="embeddings/oleObject275.bin"/><Relationship Id="rId506" Type="http://schemas.openxmlformats.org/officeDocument/2006/relationships/oleObject" Target="embeddings/oleObject305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85.bin"/><Relationship Id="rId492" Type="http://schemas.openxmlformats.org/officeDocument/2006/relationships/oleObject" Target="embeddings/oleObject299.bin"/><Relationship Id="rId548" Type="http://schemas.openxmlformats.org/officeDocument/2006/relationships/image" Target="media/image209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4.wmf"/><Relationship Id="rId187" Type="http://schemas.openxmlformats.org/officeDocument/2006/relationships/oleObject" Target="embeddings/oleObject110.bin"/><Relationship Id="rId352" Type="http://schemas.openxmlformats.org/officeDocument/2006/relationships/oleObject" Target="embeddings/oleObject214.bin"/><Relationship Id="rId394" Type="http://schemas.openxmlformats.org/officeDocument/2006/relationships/image" Target="media/image150.wmf"/><Relationship Id="rId408" Type="http://schemas.openxmlformats.org/officeDocument/2006/relationships/image" Target="media/image156.wmf"/><Relationship Id="rId615" Type="http://schemas.openxmlformats.org/officeDocument/2006/relationships/oleObject" Target="embeddings/oleObject369.bin"/><Relationship Id="rId212" Type="http://schemas.openxmlformats.org/officeDocument/2006/relationships/image" Target="media/image80.wmf"/><Relationship Id="rId254" Type="http://schemas.openxmlformats.org/officeDocument/2006/relationships/image" Target="media/image98.wmf"/><Relationship Id="rId657" Type="http://schemas.openxmlformats.org/officeDocument/2006/relationships/header" Target="header1.xml"/><Relationship Id="rId49" Type="http://schemas.openxmlformats.org/officeDocument/2006/relationships/image" Target="media/image20.wmf"/><Relationship Id="rId114" Type="http://schemas.openxmlformats.org/officeDocument/2006/relationships/image" Target="media/image46.wmf"/><Relationship Id="rId296" Type="http://schemas.openxmlformats.org/officeDocument/2006/relationships/oleObject" Target="embeddings/oleObject177.bin"/><Relationship Id="rId461" Type="http://schemas.openxmlformats.org/officeDocument/2006/relationships/image" Target="media/image174.wmf"/><Relationship Id="rId517" Type="http://schemas.openxmlformats.org/officeDocument/2006/relationships/image" Target="media/image197.wmf"/><Relationship Id="rId559" Type="http://schemas.openxmlformats.org/officeDocument/2006/relationships/image" Target="media/image21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91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6.bin"/><Relationship Id="rId321" Type="http://schemas.openxmlformats.org/officeDocument/2006/relationships/image" Target="media/image123.wmf"/><Relationship Id="rId342" Type="http://schemas.openxmlformats.org/officeDocument/2006/relationships/oleObject" Target="embeddings/oleObject206.bin"/><Relationship Id="rId363" Type="http://schemas.openxmlformats.org/officeDocument/2006/relationships/image" Target="media/image133.wmf"/><Relationship Id="rId384" Type="http://schemas.openxmlformats.org/officeDocument/2006/relationships/image" Target="media/image145.wmf"/><Relationship Id="rId419" Type="http://schemas.openxmlformats.org/officeDocument/2006/relationships/oleObject" Target="embeddings/oleObject255.bin"/><Relationship Id="rId570" Type="http://schemas.openxmlformats.org/officeDocument/2006/relationships/image" Target="media/image220.wmf"/><Relationship Id="rId591" Type="http://schemas.openxmlformats.org/officeDocument/2006/relationships/oleObject" Target="embeddings/oleObject357.bin"/><Relationship Id="rId605" Type="http://schemas.openxmlformats.org/officeDocument/2006/relationships/oleObject" Target="embeddings/oleObject364.bin"/><Relationship Id="rId626" Type="http://schemas.openxmlformats.org/officeDocument/2006/relationships/oleObject" Target="embeddings/oleObject376.bin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2.bin"/><Relationship Id="rId244" Type="http://schemas.openxmlformats.org/officeDocument/2006/relationships/image" Target="media/image93.wmf"/><Relationship Id="rId430" Type="http://schemas.openxmlformats.org/officeDocument/2006/relationships/image" Target="media/image159.wmf"/><Relationship Id="rId647" Type="http://schemas.openxmlformats.org/officeDocument/2006/relationships/image" Target="media/image253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9.bin"/><Relationship Id="rId286" Type="http://schemas.openxmlformats.org/officeDocument/2006/relationships/image" Target="media/image108.wmf"/><Relationship Id="rId451" Type="http://schemas.openxmlformats.org/officeDocument/2006/relationships/image" Target="media/image169.wmf"/><Relationship Id="rId472" Type="http://schemas.openxmlformats.org/officeDocument/2006/relationships/oleObject" Target="embeddings/oleObject288.bin"/><Relationship Id="rId493" Type="http://schemas.openxmlformats.org/officeDocument/2006/relationships/oleObject" Target="embeddings/oleObject300.bin"/><Relationship Id="rId507" Type="http://schemas.openxmlformats.org/officeDocument/2006/relationships/oleObject" Target="embeddings/oleObject306.bin"/><Relationship Id="rId528" Type="http://schemas.openxmlformats.org/officeDocument/2006/relationships/oleObject" Target="embeddings/oleObject320.bin"/><Relationship Id="rId549" Type="http://schemas.openxmlformats.org/officeDocument/2006/relationships/oleObject" Target="embeddings/oleObject33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1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7.bin"/><Relationship Id="rId188" Type="http://schemas.openxmlformats.org/officeDocument/2006/relationships/image" Target="media/image71.wmf"/><Relationship Id="rId311" Type="http://schemas.openxmlformats.org/officeDocument/2006/relationships/oleObject" Target="embeddings/oleObject186.bin"/><Relationship Id="rId332" Type="http://schemas.openxmlformats.org/officeDocument/2006/relationships/oleObject" Target="embeddings/oleObject199.bin"/><Relationship Id="rId353" Type="http://schemas.openxmlformats.org/officeDocument/2006/relationships/oleObject" Target="embeddings/oleObject215.bin"/><Relationship Id="rId374" Type="http://schemas.openxmlformats.org/officeDocument/2006/relationships/image" Target="media/image140.emf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6.bin"/><Relationship Id="rId560" Type="http://schemas.openxmlformats.org/officeDocument/2006/relationships/oleObject" Target="embeddings/oleObject335.bin"/><Relationship Id="rId581" Type="http://schemas.openxmlformats.org/officeDocument/2006/relationships/oleObject" Target="embeddings/oleObject350.bin"/><Relationship Id="rId71" Type="http://schemas.openxmlformats.org/officeDocument/2006/relationships/image" Target="media/image30.wmf"/><Relationship Id="rId92" Type="http://schemas.openxmlformats.org/officeDocument/2006/relationships/image" Target="media/image35.wmf"/><Relationship Id="rId213" Type="http://schemas.openxmlformats.org/officeDocument/2006/relationships/oleObject" Target="embeddings/oleObject126.bin"/><Relationship Id="rId234" Type="http://schemas.openxmlformats.org/officeDocument/2006/relationships/oleObject" Target="embeddings/oleObject139.bin"/><Relationship Id="rId420" Type="http://schemas.openxmlformats.org/officeDocument/2006/relationships/oleObject" Target="embeddings/oleObject256.bin"/><Relationship Id="rId616" Type="http://schemas.openxmlformats.org/officeDocument/2006/relationships/image" Target="media/image240.wmf"/><Relationship Id="rId637" Type="http://schemas.openxmlformats.org/officeDocument/2006/relationships/image" Target="media/image248.wmf"/><Relationship Id="rId658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50.bin"/><Relationship Id="rId276" Type="http://schemas.openxmlformats.org/officeDocument/2006/relationships/oleObject" Target="embeddings/oleObject166.bin"/><Relationship Id="rId297" Type="http://schemas.openxmlformats.org/officeDocument/2006/relationships/image" Target="media/image113.wmf"/><Relationship Id="rId441" Type="http://schemas.openxmlformats.org/officeDocument/2006/relationships/image" Target="media/image164.wmf"/><Relationship Id="rId462" Type="http://schemas.openxmlformats.org/officeDocument/2006/relationships/oleObject" Target="embeddings/oleObject281.bin"/><Relationship Id="rId483" Type="http://schemas.openxmlformats.org/officeDocument/2006/relationships/image" Target="media/image183.wmf"/><Relationship Id="rId518" Type="http://schemas.openxmlformats.org/officeDocument/2006/relationships/oleObject" Target="embeddings/oleObject314.bin"/><Relationship Id="rId539" Type="http://schemas.openxmlformats.org/officeDocument/2006/relationships/oleObject" Target="embeddings/oleObject32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59.wmf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80.bin"/><Relationship Id="rId322" Type="http://schemas.openxmlformats.org/officeDocument/2006/relationships/oleObject" Target="embeddings/oleObject192.bin"/><Relationship Id="rId343" Type="http://schemas.openxmlformats.org/officeDocument/2006/relationships/oleObject" Target="embeddings/oleObject207.bin"/><Relationship Id="rId364" Type="http://schemas.openxmlformats.org/officeDocument/2006/relationships/oleObject" Target="embeddings/oleObject224.bin"/><Relationship Id="rId550" Type="http://schemas.openxmlformats.org/officeDocument/2006/relationships/image" Target="media/image21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76.wmf"/><Relationship Id="rId203" Type="http://schemas.openxmlformats.org/officeDocument/2006/relationships/image" Target="media/image78.wmf"/><Relationship Id="rId385" Type="http://schemas.openxmlformats.org/officeDocument/2006/relationships/oleObject" Target="embeddings/oleObject233.bin"/><Relationship Id="rId571" Type="http://schemas.openxmlformats.org/officeDocument/2006/relationships/oleObject" Target="embeddings/oleObject344.bin"/><Relationship Id="rId592" Type="http://schemas.openxmlformats.org/officeDocument/2006/relationships/image" Target="media/image228.wmf"/><Relationship Id="rId606" Type="http://schemas.openxmlformats.org/officeDocument/2006/relationships/image" Target="media/image235.wmf"/><Relationship Id="rId627" Type="http://schemas.openxmlformats.org/officeDocument/2006/relationships/oleObject" Target="embeddings/oleObject377.bin"/><Relationship Id="rId648" Type="http://schemas.openxmlformats.org/officeDocument/2006/relationships/oleObject" Target="embeddings/oleObject388.bin"/><Relationship Id="rId19" Type="http://schemas.openxmlformats.org/officeDocument/2006/relationships/oleObject" Target="embeddings/oleObject4.bin"/><Relationship Id="rId224" Type="http://schemas.openxmlformats.org/officeDocument/2006/relationships/image" Target="media/image85.wmf"/><Relationship Id="rId245" Type="http://schemas.openxmlformats.org/officeDocument/2006/relationships/oleObject" Target="embeddings/oleObject145.bin"/><Relationship Id="rId266" Type="http://schemas.openxmlformats.org/officeDocument/2006/relationships/image" Target="media/image100.wmf"/><Relationship Id="rId287" Type="http://schemas.openxmlformats.org/officeDocument/2006/relationships/oleObject" Target="embeddings/oleObject172.bin"/><Relationship Id="rId410" Type="http://schemas.openxmlformats.org/officeDocument/2006/relationships/image" Target="media/image157.wmf"/><Relationship Id="rId431" Type="http://schemas.openxmlformats.org/officeDocument/2006/relationships/oleObject" Target="embeddings/oleObject265.bin"/><Relationship Id="rId452" Type="http://schemas.openxmlformats.org/officeDocument/2006/relationships/oleObject" Target="embeddings/oleObject276.bin"/><Relationship Id="rId473" Type="http://schemas.openxmlformats.org/officeDocument/2006/relationships/image" Target="media/image178.wmf"/><Relationship Id="rId494" Type="http://schemas.openxmlformats.org/officeDocument/2006/relationships/oleObject" Target="embeddings/oleObject301.bin"/><Relationship Id="rId508" Type="http://schemas.openxmlformats.org/officeDocument/2006/relationships/oleObject" Target="embeddings/oleObject307.bin"/><Relationship Id="rId529" Type="http://schemas.openxmlformats.org/officeDocument/2006/relationships/oleObject" Target="embeddings/oleObject321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1.wmf"/><Relationship Id="rId147" Type="http://schemas.openxmlformats.org/officeDocument/2006/relationships/image" Target="media/image55.wmf"/><Relationship Id="rId168" Type="http://schemas.openxmlformats.org/officeDocument/2006/relationships/oleObject" Target="embeddings/oleObject98.bin"/><Relationship Id="rId312" Type="http://schemas.openxmlformats.org/officeDocument/2006/relationships/image" Target="media/image119.wmf"/><Relationship Id="rId333" Type="http://schemas.openxmlformats.org/officeDocument/2006/relationships/oleObject" Target="embeddings/oleObject200.bin"/><Relationship Id="rId354" Type="http://schemas.openxmlformats.org/officeDocument/2006/relationships/oleObject" Target="embeddings/oleObject216.bin"/><Relationship Id="rId540" Type="http://schemas.openxmlformats.org/officeDocument/2006/relationships/image" Target="media/image205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11.bin"/><Relationship Id="rId375" Type="http://schemas.openxmlformats.org/officeDocument/2006/relationships/image" Target="media/image141.emf"/><Relationship Id="rId396" Type="http://schemas.openxmlformats.org/officeDocument/2006/relationships/oleObject" Target="embeddings/oleObject239.bin"/><Relationship Id="rId561" Type="http://schemas.openxmlformats.org/officeDocument/2006/relationships/oleObject" Target="embeddings/oleObject336.bin"/><Relationship Id="rId582" Type="http://schemas.openxmlformats.org/officeDocument/2006/relationships/oleObject" Target="embeddings/oleObject351.bin"/><Relationship Id="rId617" Type="http://schemas.openxmlformats.org/officeDocument/2006/relationships/oleObject" Target="embeddings/oleObject370.bin"/><Relationship Id="rId638" Type="http://schemas.openxmlformats.org/officeDocument/2006/relationships/oleObject" Target="embeddings/oleObject383.bin"/><Relationship Id="rId65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81.wmf"/><Relationship Id="rId235" Type="http://schemas.openxmlformats.org/officeDocument/2006/relationships/oleObject" Target="embeddings/oleObject140.bin"/><Relationship Id="rId256" Type="http://schemas.openxmlformats.org/officeDocument/2006/relationships/image" Target="media/image99.wmf"/><Relationship Id="rId277" Type="http://schemas.openxmlformats.org/officeDocument/2006/relationships/oleObject" Target="embeddings/oleObject167.bin"/><Relationship Id="rId298" Type="http://schemas.openxmlformats.org/officeDocument/2006/relationships/oleObject" Target="embeddings/oleObject178.bin"/><Relationship Id="rId400" Type="http://schemas.openxmlformats.org/officeDocument/2006/relationships/oleObject" Target="embeddings/oleObject241.bin"/><Relationship Id="rId421" Type="http://schemas.openxmlformats.org/officeDocument/2006/relationships/oleObject" Target="embeddings/oleObject257.bin"/><Relationship Id="rId442" Type="http://schemas.openxmlformats.org/officeDocument/2006/relationships/oleObject" Target="embeddings/oleObject271.bin"/><Relationship Id="rId463" Type="http://schemas.openxmlformats.org/officeDocument/2006/relationships/image" Target="media/image175.wmf"/><Relationship Id="rId484" Type="http://schemas.openxmlformats.org/officeDocument/2006/relationships/oleObject" Target="embeddings/oleObject294.bin"/><Relationship Id="rId519" Type="http://schemas.openxmlformats.org/officeDocument/2006/relationships/image" Target="media/image198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2.bin"/><Relationship Id="rId302" Type="http://schemas.openxmlformats.org/officeDocument/2006/relationships/image" Target="media/image115.wmf"/><Relationship Id="rId323" Type="http://schemas.openxmlformats.org/officeDocument/2006/relationships/image" Target="media/image124.wmf"/><Relationship Id="rId344" Type="http://schemas.openxmlformats.org/officeDocument/2006/relationships/image" Target="media/image130.wmf"/><Relationship Id="rId530" Type="http://schemas.openxmlformats.org/officeDocument/2006/relationships/oleObject" Target="embeddings/oleObject32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4.bin"/><Relationship Id="rId365" Type="http://schemas.openxmlformats.org/officeDocument/2006/relationships/image" Target="media/image134.wmf"/><Relationship Id="rId386" Type="http://schemas.openxmlformats.org/officeDocument/2006/relationships/image" Target="media/image146.wmf"/><Relationship Id="rId551" Type="http://schemas.openxmlformats.org/officeDocument/2006/relationships/oleObject" Target="embeddings/oleObject334.bin"/><Relationship Id="rId572" Type="http://schemas.openxmlformats.org/officeDocument/2006/relationships/image" Target="media/image221.wmf"/><Relationship Id="rId593" Type="http://schemas.openxmlformats.org/officeDocument/2006/relationships/oleObject" Target="embeddings/oleObject358.bin"/><Relationship Id="rId607" Type="http://schemas.openxmlformats.org/officeDocument/2006/relationships/oleObject" Target="embeddings/oleObject365.bin"/><Relationship Id="rId628" Type="http://schemas.openxmlformats.org/officeDocument/2006/relationships/oleObject" Target="embeddings/oleObject378.bin"/><Relationship Id="rId649" Type="http://schemas.openxmlformats.org/officeDocument/2006/relationships/image" Target="media/image254.wmf"/><Relationship Id="rId190" Type="http://schemas.openxmlformats.org/officeDocument/2006/relationships/image" Target="media/image72.wmf"/><Relationship Id="rId204" Type="http://schemas.openxmlformats.org/officeDocument/2006/relationships/oleObject" Target="embeddings/oleObject119.bin"/><Relationship Id="rId225" Type="http://schemas.openxmlformats.org/officeDocument/2006/relationships/oleObject" Target="embeddings/oleObject133.bin"/><Relationship Id="rId246" Type="http://schemas.openxmlformats.org/officeDocument/2006/relationships/image" Target="media/image94.wmf"/><Relationship Id="rId267" Type="http://schemas.openxmlformats.org/officeDocument/2006/relationships/oleObject" Target="embeddings/oleObject160.bin"/><Relationship Id="rId288" Type="http://schemas.openxmlformats.org/officeDocument/2006/relationships/image" Target="media/image109.wmf"/><Relationship Id="rId411" Type="http://schemas.openxmlformats.org/officeDocument/2006/relationships/oleObject" Target="embeddings/oleObject247.bin"/><Relationship Id="rId432" Type="http://schemas.openxmlformats.org/officeDocument/2006/relationships/image" Target="media/image160.wmf"/><Relationship Id="rId453" Type="http://schemas.openxmlformats.org/officeDocument/2006/relationships/image" Target="media/image170.wmf"/><Relationship Id="rId474" Type="http://schemas.openxmlformats.org/officeDocument/2006/relationships/oleObject" Target="embeddings/oleObject289.bin"/><Relationship Id="rId509" Type="http://schemas.openxmlformats.org/officeDocument/2006/relationships/oleObject" Target="embeddings/oleObject308.bin"/><Relationship Id="rId660" Type="http://schemas.openxmlformats.org/officeDocument/2006/relationships/theme" Target="theme/theme1.xml"/><Relationship Id="rId106" Type="http://schemas.openxmlformats.org/officeDocument/2006/relationships/image" Target="media/image42.wmf"/><Relationship Id="rId127" Type="http://schemas.openxmlformats.org/officeDocument/2006/relationships/oleObject" Target="embeddings/oleObject69.bin"/><Relationship Id="rId313" Type="http://schemas.openxmlformats.org/officeDocument/2006/relationships/oleObject" Target="embeddings/oleObject187.bin"/><Relationship Id="rId495" Type="http://schemas.openxmlformats.org/officeDocument/2006/relationships/oleObject" Target="embeddings/oleObject302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image" Target="media/image36.wmf"/><Relationship Id="rId148" Type="http://schemas.openxmlformats.org/officeDocument/2006/relationships/oleObject" Target="embeddings/oleObject86.bin"/><Relationship Id="rId169" Type="http://schemas.openxmlformats.org/officeDocument/2006/relationships/image" Target="media/image64.wmf"/><Relationship Id="rId334" Type="http://schemas.openxmlformats.org/officeDocument/2006/relationships/image" Target="media/image127.wmf"/><Relationship Id="rId355" Type="http://schemas.openxmlformats.org/officeDocument/2006/relationships/oleObject" Target="embeddings/oleObject217.bin"/><Relationship Id="rId376" Type="http://schemas.openxmlformats.org/officeDocument/2006/relationships/image" Target="media/image142.emf"/><Relationship Id="rId397" Type="http://schemas.openxmlformats.org/officeDocument/2006/relationships/oleObject" Target="embeddings/oleObject240.bin"/><Relationship Id="rId520" Type="http://schemas.openxmlformats.org/officeDocument/2006/relationships/oleObject" Target="embeddings/oleObject315.bin"/><Relationship Id="rId541" Type="http://schemas.openxmlformats.org/officeDocument/2006/relationships/oleObject" Target="embeddings/oleObject329.bin"/><Relationship Id="rId562" Type="http://schemas.openxmlformats.org/officeDocument/2006/relationships/oleObject" Target="embeddings/oleObject337.bin"/><Relationship Id="rId583" Type="http://schemas.openxmlformats.org/officeDocument/2006/relationships/oleObject" Target="embeddings/oleObject352.bin"/><Relationship Id="rId618" Type="http://schemas.openxmlformats.org/officeDocument/2006/relationships/image" Target="media/image241.wmf"/><Relationship Id="rId639" Type="http://schemas.openxmlformats.org/officeDocument/2006/relationships/image" Target="media/image249.wmf"/><Relationship Id="rId4" Type="http://schemas.openxmlformats.org/officeDocument/2006/relationships/settings" Target="settings.xml"/><Relationship Id="rId180" Type="http://schemas.openxmlformats.org/officeDocument/2006/relationships/oleObject" Target="embeddings/oleObject105.bin"/><Relationship Id="rId215" Type="http://schemas.openxmlformats.org/officeDocument/2006/relationships/oleObject" Target="embeddings/oleObject127.bin"/><Relationship Id="rId236" Type="http://schemas.openxmlformats.org/officeDocument/2006/relationships/image" Target="media/image89.wmf"/><Relationship Id="rId257" Type="http://schemas.openxmlformats.org/officeDocument/2006/relationships/oleObject" Target="embeddings/oleObject151.bin"/><Relationship Id="rId278" Type="http://schemas.openxmlformats.org/officeDocument/2006/relationships/image" Target="media/image104.wmf"/><Relationship Id="rId401" Type="http://schemas.openxmlformats.org/officeDocument/2006/relationships/image" Target="media/image153.wmf"/><Relationship Id="rId422" Type="http://schemas.openxmlformats.org/officeDocument/2006/relationships/oleObject" Target="embeddings/oleObject258.bin"/><Relationship Id="rId443" Type="http://schemas.openxmlformats.org/officeDocument/2006/relationships/image" Target="media/image165.wmf"/><Relationship Id="rId464" Type="http://schemas.openxmlformats.org/officeDocument/2006/relationships/oleObject" Target="embeddings/oleObject282.bin"/><Relationship Id="rId650" Type="http://schemas.openxmlformats.org/officeDocument/2006/relationships/oleObject" Target="embeddings/oleObject389.bin"/><Relationship Id="rId303" Type="http://schemas.openxmlformats.org/officeDocument/2006/relationships/oleObject" Target="embeddings/oleObject181.bin"/><Relationship Id="rId485" Type="http://schemas.openxmlformats.org/officeDocument/2006/relationships/image" Target="media/image184.png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208.bin"/><Relationship Id="rId387" Type="http://schemas.openxmlformats.org/officeDocument/2006/relationships/oleObject" Target="embeddings/oleObject234.bin"/><Relationship Id="rId510" Type="http://schemas.openxmlformats.org/officeDocument/2006/relationships/oleObject" Target="embeddings/oleObject309.bin"/><Relationship Id="rId552" Type="http://schemas.openxmlformats.org/officeDocument/2006/relationships/image" Target="media/image211.wmf"/><Relationship Id="rId594" Type="http://schemas.openxmlformats.org/officeDocument/2006/relationships/image" Target="media/image229.wmf"/><Relationship Id="rId608" Type="http://schemas.openxmlformats.org/officeDocument/2006/relationships/image" Target="media/image236.wmf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46.bin"/><Relationship Id="rId412" Type="http://schemas.openxmlformats.org/officeDocument/2006/relationships/oleObject" Target="embeddings/oleObject248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73.bin"/><Relationship Id="rId454" Type="http://schemas.openxmlformats.org/officeDocument/2006/relationships/oleObject" Target="embeddings/oleObject277.bin"/><Relationship Id="rId496" Type="http://schemas.openxmlformats.org/officeDocument/2006/relationships/image" Target="media/image187.wmf"/><Relationship Id="rId11" Type="http://schemas.openxmlformats.org/officeDocument/2006/relationships/image" Target="media/image4.png"/><Relationship Id="rId53" Type="http://schemas.openxmlformats.org/officeDocument/2006/relationships/image" Target="media/image22.wmf"/><Relationship Id="rId149" Type="http://schemas.openxmlformats.org/officeDocument/2006/relationships/image" Target="media/image56.wmf"/><Relationship Id="rId314" Type="http://schemas.openxmlformats.org/officeDocument/2006/relationships/image" Target="media/image120.wmf"/><Relationship Id="rId356" Type="http://schemas.openxmlformats.org/officeDocument/2006/relationships/oleObject" Target="embeddings/oleObject218.bin"/><Relationship Id="rId398" Type="http://schemas.openxmlformats.org/officeDocument/2006/relationships/image" Target="media/image151.png"/><Relationship Id="rId521" Type="http://schemas.openxmlformats.org/officeDocument/2006/relationships/image" Target="media/image199.wmf"/><Relationship Id="rId563" Type="http://schemas.openxmlformats.org/officeDocument/2006/relationships/oleObject" Target="embeddings/oleObject338.bin"/><Relationship Id="rId619" Type="http://schemas.openxmlformats.org/officeDocument/2006/relationships/oleObject" Target="embeddings/oleObject371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3.bin"/><Relationship Id="rId216" Type="http://schemas.openxmlformats.org/officeDocument/2006/relationships/image" Target="media/image82.wmf"/><Relationship Id="rId423" Type="http://schemas.openxmlformats.org/officeDocument/2006/relationships/oleObject" Target="embeddings/oleObject259.bin"/><Relationship Id="rId258" Type="http://schemas.openxmlformats.org/officeDocument/2006/relationships/oleObject" Target="embeddings/oleObject152.bin"/><Relationship Id="rId465" Type="http://schemas.openxmlformats.org/officeDocument/2006/relationships/image" Target="media/image176.emf"/><Relationship Id="rId630" Type="http://schemas.openxmlformats.org/officeDocument/2006/relationships/image" Target="media/image244.png"/><Relationship Id="rId22" Type="http://schemas.openxmlformats.org/officeDocument/2006/relationships/image" Target="media/image10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25.wmf"/><Relationship Id="rId367" Type="http://schemas.openxmlformats.org/officeDocument/2006/relationships/image" Target="media/image135.emf"/><Relationship Id="rId532" Type="http://schemas.openxmlformats.org/officeDocument/2006/relationships/oleObject" Target="embeddings/oleObject324.bin"/><Relationship Id="rId574" Type="http://schemas.openxmlformats.org/officeDocument/2006/relationships/image" Target="media/image222.wmf"/><Relationship Id="rId171" Type="http://schemas.openxmlformats.org/officeDocument/2006/relationships/image" Target="media/image65.wmf"/><Relationship Id="rId227" Type="http://schemas.openxmlformats.org/officeDocument/2006/relationships/oleObject" Target="embeddings/oleObject134.bin"/><Relationship Id="rId269" Type="http://schemas.openxmlformats.org/officeDocument/2006/relationships/oleObject" Target="embeddings/oleObject161.bin"/><Relationship Id="rId434" Type="http://schemas.openxmlformats.org/officeDocument/2006/relationships/image" Target="media/image161.png"/><Relationship Id="rId476" Type="http://schemas.openxmlformats.org/officeDocument/2006/relationships/oleObject" Target="embeddings/oleObject290.bin"/><Relationship Id="rId641" Type="http://schemas.openxmlformats.org/officeDocument/2006/relationships/image" Target="media/image250.wmf"/><Relationship Id="rId33" Type="http://schemas.openxmlformats.org/officeDocument/2006/relationships/image" Target="media/image16.png"/><Relationship Id="rId129" Type="http://schemas.openxmlformats.org/officeDocument/2006/relationships/oleObject" Target="embeddings/oleObject70.bin"/><Relationship Id="rId280" Type="http://schemas.openxmlformats.org/officeDocument/2006/relationships/image" Target="media/image105.wmf"/><Relationship Id="rId336" Type="http://schemas.openxmlformats.org/officeDocument/2006/relationships/image" Target="media/image128.wmf"/><Relationship Id="rId501" Type="http://schemas.openxmlformats.org/officeDocument/2006/relationships/image" Target="media/image190.wmf"/><Relationship Id="rId543" Type="http://schemas.openxmlformats.org/officeDocument/2006/relationships/oleObject" Target="embeddings/oleObject330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07.bin"/><Relationship Id="rId378" Type="http://schemas.openxmlformats.org/officeDocument/2006/relationships/image" Target="media/image143.wmf"/><Relationship Id="rId403" Type="http://schemas.openxmlformats.org/officeDocument/2006/relationships/oleObject" Target="embeddings/oleObject243.bin"/><Relationship Id="rId585" Type="http://schemas.openxmlformats.org/officeDocument/2006/relationships/oleObject" Target="embeddings/oleObject354.bin"/><Relationship Id="rId6" Type="http://schemas.openxmlformats.org/officeDocument/2006/relationships/footnotes" Target="footnotes.xml"/><Relationship Id="rId238" Type="http://schemas.openxmlformats.org/officeDocument/2006/relationships/image" Target="media/image90.wmf"/><Relationship Id="rId445" Type="http://schemas.openxmlformats.org/officeDocument/2006/relationships/image" Target="media/image166.wmf"/><Relationship Id="rId487" Type="http://schemas.openxmlformats.org/officeDocument/2006/relationships/oleObject" Target="embeddings/oleObject296.bin"/><Relationship Id="rId610" Type="http://schemas.openxmlformats.org/officeDocument/2006/relationships/image" Target="media/image237.wmf"/><Relationship Id="rId652" Type="http://schemas.openxmlformats.org/officeDocument/2006/relationships/oleObject" Target="embeddings/oleObject390.bin"/><Relationship Id="rId291" Type="http://schemas.openxmlformats.org/officeDocument/2006/relationships/image" Target="media/image110.wmf"/><Relationship Id="rId305" Type="http://schemas.openxmlformats.org/officeDocument/2006/relationships/oleObject" Target="embeddings/oleObject182.bin"/><Relationship Id="rId347" Type="http://schemas.openxmlformats.org/officeDocument/2006/relationships/oleObject" Target="embeddings/oleObject210.bin"/><Relationship Id="rId512" Type="http://schemas.openxmlformats.org/officeDocument/2006/relationships/oleObject" Target="embeddings/oleObject311.bin"/><Relationship Id="rId44" Type="http://schemas.openxmlformats.org/officeDocument/2006/relationships/image" Target="media/image17.png"/><Relationship Id="rId86" Type="http://schemas.openxmlformats.org/officeDocument/2006/relationships/oleObject" Target="embeddings/oleObject46.bin"/><Relationship Id="rId151" Type="http://schemas.openxmlformats.org/officeDocument/2006/relationships/image" Target="media/image57.png"/><Relationship Id="rId389" Type="http://schemas.openxmlformats.org/officeDocument/2006/relationships/oleObject" Target="embeddings/oleObject235.bin"/><Relationship Id="rId554" Type="http://schemas.openxmlformats.org/officeDocument/2006/relationships/image" Target="media/image213.wmf"/><Relationship Id="rId596" Type="http://schemas.openxmlformats.org/officeDocument/2006/relationships/image" Target="media/image230.wmf"/><Relationship Id="rId193" Type="http://schemas.openxmlformats.org/officeDocument/2006/relationships/image" Target="media/image73.wmf"/><Relationship Id="rId207" Type="http://schemas.openxmlformats.org/officeDocument/2006/relationships/oleObject" Target="embeddings/oleObject122.bin"/><Relationship Id="rId249" Type="http://schemas.openxmlformats.org/officeDocument/2006/relationships/oleObject" Target="embeddings/oleObject147.bin"/><Relationship Id="rId414" Type="http://schemas.openxmlformats.org/officeDocument/2006/relationships/oleObject" Target="embeddings/oleObject250.bin"/><Relationship Id="rId456" Type="http://schemas.openxmlformats.org/officeDocument/2006/relationships/oleObject" Target="embeddings/oleObject278.bin"/><Relationship Id="rId498" Type="http://schemas.openxmlformats.org/officeDocument/2006/relationships/oleObject" Target="embeddings/oleObject304.bin"/><Relationship Id="rId621" Type="http://schemas.openxmlformats.org/officeDocument/2006/relationships/oleObject" Target="embeddings/oleObject372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54.bin"/><Relationship Id="rId316" Type="http://schemas.openxmlformats.org/officeDocument/2006/relationships/image" Target="media/image121.wmf"/><Relationship Id="rId523" Type="http://schemas.openxmlformats.org/officeDocument/2006/relationships/image" Target="media/image200.wmf"/><Relationship Id="rId55" Type="http://schemas.openxmlformats.org/officeDocument/2006/relationships/image" Target="media/image23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32.wmf"/><Relationship Id="rId565" Type="http://schemas.openxmlformats.org/officeDocument/2006/relationships/oleObject" Target="embeddings/oleObject340.bin"/><Relationship Id="rId162" Type="http://schemas.openxmlformats.org/officeDocument/2006/relationships/image" Target="media/image61.wmf"/><Relationship Id="rId218" Type="http://schemas.openxmlformats.org/officeDocument/2006/relationships/oleObject" Target="embeddings/oleObject129.bin"/><Relationship Id="rId425" Type="http://schemas.openxmlformats.org/officeDocument/2006/relationships/oleObject" Target="embeddings/oleObject261.bin"/><Relationship Id="rId467" Type="http://schemas.openxmlformats.org/officeDocument/2006/relationships/oleObject" Target="embeddings/oleObject284.bin"/><Relationship Id="rId632" Type="http://schemas.openxmlformats.org/officeDocument/2006/relationships/oleObject" Target="embeddings/oleObject380.bin"/><Relationship Id="rId271" Type="http://schemas.openxmlformats.org/officeDocument/2006/relationships/oleObject" Target="embeddings/oleObject162.bin"/><Relationship Id="rId24" Type="http://schemas.openxmlformats.org/officeDocument/2006/relationships/image" Target="media/image11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72.bin"/><Relationship Id="rId327" Type="http://schemas.openxmlformats.org/officeDocument/2006/relationships/image" Target="media/image126.wmf"/><Relationship Id="rId369" Type="http://schemas.openxmlformats.org/officeDocument/2006/relationships/image" Target="media/image137.emf"/><Relationship Id="rId534" Type="http://schemas.openxmlformats.org/officeDocument/2006/relationships/image" Target="media/image202.wmf"/><Relationship Id="rId576" Type="http://schemas.openxmlformats.org/officeDocument/2006/relationships/image" Target="media/image223.wmf"/><Relationship Id="rId173" Type="http://schemas.openxmlformats.org/officeDocument/2006/relationships/image" Target="media/image66.wmf"/><Relationship Id="rId229" Type="http://schemas.openxmlformats.org/officeDocument/2006/relationships/oleObject" Target="embeddings/oleObject135.bin"/><Relationship Id="rId380" Type="http://schemas.openxmlformats.org/officeDocument/2006/relationships/oleObject" Target="embeddings/oleObject230.bin"/><Relationship Id="rId436" Type="http://schemas.openxmlformats.org/officeDocument/2006/relationships/oleObject" Target="embeddings/oleObject268.bin"/><Relationship Id="rId601" Type="http://schemas.openxmlformats.org/officeDocument/2006/relationships/oleObject" Target="embeddings/oleObject362.bin"/><Relationship Id="rId643" Type="http://schemas.openxmlformats.org/officeDocument/2006/relationships/image" Target="media/image251.wmf"/><Relationship Id="rId240" Type="http://schemas.openxmlformats.org/officeDocument/2006/relationships/image" Target="media/image91.wmf"/><Relationship Id="rId478" Type="http://schemas.openxmlformats.org/officeDocument/2006/relationships/oleObject" Target="embeddings/oleObject291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3.png"/><Relationship Id="rId100" Type="http://schemas.openxmlformats.org/officeDocument/2006/relationships/image" Target="media/image39.wmf"/><Relationship Id="rId282" Type="http://schemas.openxmlformats.org/officeDocument/2006/relationships/image" Target="media/image106.wmf"/><Relationship Id="rId338" Type="http://schemas.openxmlformats.org/officeDocument/2006/relationships/oleObject" Target="embeddings/oleObject203.bin"/><Relationship Id="rId503" Type="http://schemas.openxmlformats.org/officeDocument/2006/relationships/image" Target="media/image192.wmf"/><Relationship Id="rId545" Type="http://schemas.openxmlformats.org/officeDocument/2006/relationships/oleObject" Target="embeddings/oleObject331.bin"/><Relationship Id="rId587" Type="http://schemas.openxmlformats.org/officeDocument/2006/relationships/oleObject" Target="embeddings/oleObject355.bin"/><Relationship Id="rId8" Type="http://schemas.openxmlformats.org/officeDocument/2006/relationships/image" Target="media/image1.png"/><Relationship Id="rId142" Type="http://schemas.openxmlformats.org/officeDocument/2006/relationships/oleObject" Target="embeddings/oleObject83.bin"/><Relationship Id="rId184" Type="http://schemas.openxmlformats.org/officeDocument/2006/relationships/oleObject" Target="embeddings/oleObject108.bin"/><Relationship Id="rId391" Type="http://schemas.openxmlformats.org/officeDocument/2006/relationships/oleObject" Target="embeddings/oleObject236.bin"/><Relationship Id="rId405" Type="http://schemas.openxmlformats.org/officeDocument/2006/relationships/oleObject" Target="embeddings/oleObject244.bin"/><Relationship Id="rId447" Type="http://schemas.openxmlformats.org/officeDocument/2006/relationships/image" Target="media/image167.wmf"/><Relationship Id="rId612" Type="http://schemas.openxmlformats.org/officeDocument/2006/relationships/image" Target="media/image238.wmf"/><Relationship Id="rId251" Type="http://schemas.openxmlformats.org/officeDocument/2006/relationships/oleObject" Target="embeddings/oleObject148.bin"/><Relationship Id="rId489" Type="http://schemas.openxmlformats.org/officeDocument/2006/relationships/oleObject" Target="embeddings/oleObject298.bin"/><Relationship Id="rId654" Type="http://schemas.openxmlformats.org/officeDocument/2006/relationships/oleObject" Target="embeddings/oleObject391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11.wmf"/><Relationship Id="rId307" Type="http://schemas.openxmlformats.org/officeDocument/2006/relationships/oleObject" Target="embeddings/oleObject183.bin"/><Relationship Id="rId349" Type="http://schemas.openxmlformats.org/officeDocument/2006/relationships/oleObject" Target="embeddings/oleObject212.bin"/><Relationship Id="rId514" Type="http://schemas.openxmlformats.org/officeDocument/2006/relationships/oleObject" Target="embeddings/oleObject312.bin"/><Relationship Id="rId556" Type="http://schemas.openxmlformats.org/officeDocument/2006/relationships/image" Target="media/image215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9.bin"/><Relationship Id="rId195" Type="http://schemas.openxmlformats.org/officeDocument/2006/relationships/image" Target="media/image74.wmf"/><Relationship Id="rId209" Type="http://schemas.openxmlformats.org/officeDocument/2006/relationships/oleObject" Target="embeddings/oleObject124.bin"/><Relationship Id="rId360" Type="http://schemas.openxmlformats.org/officeDocument/2006/relationships/oleObject" Target="embeddings/oleObject221.bin"/><Relationship Id="rId416" Type="http://schemas.openxmlformats.org/officeDocument/2006/relationships/oleObject" Target="embeddings/oleObject252.bin"/><Relationship Id="rId598" Type="http://schemas.openxmlformats.org/officeDocument/2006/relationships/image" Target="media/image231.wmf"/><Relationship Id="rId220" Type="http://schemas.openxmlformats.org/officeDocument/2006/relationships/image" Target="media/image83.wmf"/><Relationship Id="rId458" Type="http://schemas.openxmlformats.org/officeDocument/2006/relationships/oleObject" Target="embeddings/oleObject279.bin"/><Relationship Id="rId623" Type="http://schemas.openxmlformats.org/officeDocument/2006/relationships/oleObject" Target="embeddings/oleObject373.bin"/><Relationship Id="rId15" Type="http://schemas.openxmlformats.org/officeDocument/2006/relationships/oleObject" Target="embeddings/oleObject2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56.bin"/><Relationship Id="rId318" Type="http://schemas.openxmlformats.org/officeDocument/2006/relationships/image" Target="media/image122.wmf"/><Relationship Id="rId525" Type="http://schemas.openxmlformats.org/officeDocument/2006/relationships/image" Target="media/image201.wmf"/><Relationship Id="rId567" Type="http://schemas.openxmlformats.org/officeDocument/2006/relationships/oleObject" Target="embeddings/oleObject342.bin"/><Relationship Id="rId99" Type="http://schemas.openxmlformats.org/officeDocument/2006/relationships/oleObject" Target="embeddings/oleObject54.bin"/><Relationship Id="rId122" Type="http://schemas.openxmlformats.org/officeDocument/2006/relationships/image" Target="media/image49.wmf"/><Relationship Id="rId164" Type="http://schemas.openxmlformats.org/officeDocument/2006/relationships/image" Target="media/image62.wmf"/><Relationship Id="rId371" Type="http://schemas.openxmlformats.org/officeDocument/2006/relationships/oleObject" Target="embeddings/oleObject226.bin"/><Relationship Id="rId427" Type="http://schemas.openxmlformats.org/officeDocument/2006/relationships/oleObject" Target="embeddings/oleObject263.bin"/><Relationship Id="rId469" Type="http://schemas.openxmlformats.org/officeDocument/2006/relationships/oleObject" Target="embeddings/oleObject286.bin"/><Relationship Id="rId634" Type="http://schemas.openxmlformats.org/officeDocument/2006/relationships/oleObject" Target="embeddings/oleObject381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36.bin"/><Relationship Id="rId273" Type="http://schemas.openxmlformats.org/officeDocument/2006/relationships/oleObject" Target="embeddings/oleObject163.bin"/><Relationship Id="rId329" Type="http://schemas.openxmlformats.org/officeDocument/2006/relationships/oleObject" Target="embeddings/oleObject196.bin"/><Relationship Id="rId480" Type="http://schemas.openxmlformats.org/officeDocument/2006/relationships/oleObject" Target="embeddings/oleObject292.bin"/><Relationship Id="rId536" Type="http://schemas.openxmlformats.org/officeDocument/2006/relationships/image" Target="media/image203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74.bin"/><Relationship Id="rId175" Type="http://schemas.openxmlformats.org/officeDocument/2006/relationships/image" Target="media/image67.wmf"/><Relationship Id="rId340" Type="http://schemas.openxmlformats.org/officeDocument/2006/relationships/image" Target="media/image129.wmf"/><Relationship Id="rId578" Type="http://schemas.openxmlformats.org/officeDocument/2006/relationships/image" Target="media/image224.wmf"/><Relationship Id="rId200" Type="http://schemas.openxmlformats.org/officeDocument/2006/relationships/oleObject" Target="embeddings/oleObject117.bin"/><Relationship Id="rId382" Type="http://schemas.openxmlformats.org/officeDocument/2006/relationships/image" Target="media/image144.wmf"/><Relationship Id="rId438" Type="http://schemas.openxmlformats.org/officeDocument/2006/relationships/image" Target="media/image162.png"/><Relationship Id="rId603" Type="http://schemas.openxmlformats.org/officeDocument/2006/relationships/oleObject" Target="embeddings/oleObject363.bin"/><Relationship Id="rId645" Type="http://schemas.openxmlformats.org/officeDocument/2006/relationships/image" Target="media/image252.wmf"/><Relationship Id="rId242" Type="http://schemas.openxmlformats.org/officeDocument/2006/relationships/image" Target="media/image92.wmf"/><Relationship Id="rId284" Type="http://schemas.openxmlformats.org/officeDocument/2006/relationships/image" Target="media/image107.wmf"/><Relationship Id="rId491" Type="http://schemas.openxmlformats.org/officeDocument/2006/relationships/image" Target="media/image186.wmf"/><Relationship Id="rId505" Type="http://schemas.openxmlformats.org/officeDocument/2006/relationships/image" Target="media/image194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0.wmf"/><Relationship Id="rId144" Type="http://schemas.openxmlformats.org/officeDocument/2006/relationships/image" Target="media/image53.png"/><Relationship Id="rId547" Type="http://schemas.openxmlformats.org/officeDocument/2006/relationships/oleObject" Target="embeddings/oleObject332.bin"/><Relationship Id="rId589" Type="http://schemas.openxmlformats.org/officeDocument/2006/relationships/oleObject" Target="embeddings/oleObject356.bin"/><Relationship Id="rId90" Type="http://schemas.openxmlformats.org/officeDocument/2006/relationships/image" Target="media/image34.wmf"/><Relationship Id="rId186" Type="http://schemas.openxmlformats.org/officeDocument/2006/relationships/oleObject" Target="embeddings/oleObject109.bin"/><Relationship Id="rId351" Type="http://schemas.openxmlformats.org/officeDocument/2006/relationships/image" Target="media/image131.wmf"/><Relationship Id="rId393" Type="http://schemas.openxmlformats.org/officeDocument/2006/relationships/oleObject" Target="embeddings/oleObject237.bin"/><Relationship Id="rId407" Type="http://schemas.openxmlformats.org/officeDocument/2006/relationships/oleObject" Target="embeddings/oleObject245.bin"/><Relationship Id="rId449" Type="http://schemas.openxmlformats.org/officeDocument/2006/relationships/image" Target="media/image168.wmf"/><Relationship Id="rId614" Type="http://schemas.openxmlformats.org/officeDocument/2006/relationships/image" Target="media/image239.wmf"/><Relationship Id="rId656" Type="http://schemas.openxmlformats.org/officeDocument/2006/relationships/oleObject" Target="embeddings/oleObject392.bin"/><Relationship Id="rId211" Type="http://schemas.openxmlformats.org/officeDocument/2006/relationships/oleObject" Target="embeddings/oleObject125.bin"/><Relationship Id="rId253" Type="http://schemas.openxmlformats.org/officeDocument/2006/relationships/oleObject" Target="embeddings/oleObject149.bin"/><Relationship Id="rId295" Type="http://schemas.openxmlformats.org/officeDocument/2006/relationships/image" Target="media/image112.wmf"/><Relationship Id="rId309" Type="http://schemas.openxmlformats.org/officeDocument/2006/relationships/oleObject" Target="embeddings/oleObject184.bin"/><Relationship Id="rId460" Type="http://schemas.openxmlformats.org/officeDocument/2006/relationships/oleObject" Target="embeddings/oleObject280.bin"/><Relationship Id="rId516" Type="http://schemas.openxmlformats.org/officeDocument/2006/relationships/oleObject" Target="embeddings/oleObject313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91.bin"/><Relationship Id="rId558" Type="http://schemas.openxmlformats.org/officeDocument/2006/relationships/image" Target="media/image217.wmf"/><Relationship Id="rId155" Type="http://schemas.openxmlformats.org/officeDocument/2006/relationships/image" Target="media/image58.png"/><Relationship Id="rId197" Type="http://schemas.openxmlformats.org/officeDocument/2006/relationships/image" Target="media/image75.wmf"/><Relationship Id="rId362" Type="http://schemas.openxmlformats.org/officeDocument/2006/relationships/oleObject" Target="embeddings/oleObject223.bin"/><Relationship Id="rId418" Type="http://schemas.openxmlformats.org/officeDocument/2006/relationships/oleObject" Target="embeddings/oleObject254.bin"/><Relationship Id="rId625" Type="http://schemas.openxmlformats.org/officeDocument/2006/relationships/oleObject" Target="embeddings/oleObject375.bin"/><Relationship Id="rId222" Type="http://schemas.openxmlformats.org/officeDocument/2006/relationships/image" Target="media/image84.wmf"/><Relationship Id="rId264" Type="http://schemas.openxmlformats.org/officeDocument/2006/relationships/oleObject" Target="embeddings/oleObject158.bin"/><Relationship Id="rId471" Type="http://schemas.openxmlformats.org/officeDocument/2006/relationships/oleObject" Target="embeddings/oleObject287.bin"/><Relationship Id="rId17" Type="http://schemas.openxmlformats.org/officeDocument/2006/relationships/oleObject" Target="embeddings/oleObject3.bin"/><Relationship Id="rId59" Type="http://schemas.openxmlformats.org/officeDocument/2006/relationships/image" Target="media/image25.wmf"/><Relationship Id="rId124" Type="http://schemas.openxmlformats.org/officeDocument/2006/relationships/image" Target="media/image50.wmf"/><Relationship Id="rId527" Type="http://schemas.openxmlformats.org/officeDocument/2006/relationships/oleObject" Target="embeddings/oleObject319.bin"/><Relationship Id="rId569" Type="http://schemas.openxmlformats.org/officeDocument/2006/relationships/oleObject" Target="embeddings/oleObject343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63.wmf"/><Relationship Id="rId331" Type="http://schemas.openxmlformats.org/officeDocument/2006/relationships/oleObject" Target="embeddings/oleObject198.bin"/><Relationship Id="rId373" Type="http://schemas.openxmlformats.org/officeDocument/2006/relationships/image" Target="media/image139.emf"/><Relationship Id="rId429" Type="http://schemas.openxmlformats.org/officeDocument/2006/relationships/oleObject" Target="embeddings/oleObject264.bin"/><Relationship Id="rId580" Type="http://schemas.openxmlformats.org/officeDocument/2006/relationships/oleObject" Target="embeddings/oleObject349.bin"/><Relationship Id="rId636" Type="http://schemas.openxmlformats.org/officeDocument/2006/relationships/oleObject" Target="embeddings/oleObject38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8.bin"/><Relationship Id="rId440" Type="http://schemas.openxmlformats.org/officeDocument/2006/relationships/oleObject" Target="embeddings/oleObject270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65.bin"/><Relationship Id="rId300" Type="http://schemas.openxmlformats.org/officeDocument/2006/relationships/image" Target="media/image114.wmf"/><Relationship Id="rId482" Type="http://schemas.openxmlformats.org/officeDocument/2006/relationships/oleObject" Target="embeddings/oleObject293.bin"/><Relationship Id="rId538" Type="http://schemas.openxmlformats.org/officeDocument/2006/relationships/image" Target="media/image20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9.png"/><Relationship Id="rId1" Type="http://schemas.openxmlformats.org/officeDocument/2006/relationships/image" Target="media/image25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137EEA2-4E23-40E6-80A9-37AE6A7B95E5}">
  <we:reference id="wa104099688" version="1.3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294F66-5F1E-4F27-9740-CC91B9C31F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9</Pages>
  <Words>900</Words>
  <Characters>5136</Characters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7-30T07:49:00Z</dcterms:created>
  <dcterms:modified xsi:type="dcterms:W3CDTF">2024-07-31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